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76DC" w:rsidRPr="00C85EB3" w:rsidRDefault="006376DC" w:rsidP="005B7F44">
      <w:pPr>
        <w:spacing w:line="360" w:lineRule="auto"/>
        <w:ind w:right="-2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  <w:sectPr w:rsidR="006376DC" w:rsidRPr="00C85EB3" w:rsidSect="005B7F44">
          <w:pgSz w:w="11905" w:h="16837"/>
          <w:pgMar w:top="0" w:right="850" w:bottom="1134" w:left="1701" w:header="0" w:footer="0" w:gutter="0"/>
          <w:cols w:space="708"/>
        </w:sectPr>
      </w:pPr>
    </w:p>
    <w:p w:rsidR="006376DC" w:rsidRDefault="006376DC" w:rsidP="005B7F44">
      <w:pPr>
        <w:spacing w:line="360" w:lineRule="auto"/>
        <w:ind w:right="856"/>
        <w:jc w:val="both"/>
        <w:rPr>
          <w:rFonts w:ascii="Times New Roman" w:hAnsi="Times New Roman" w:cs="Times New Roman"/>
          <w:b/>
          <w:sz w:val="28"/>
          <w:szCs w:val="28"/>
        </w:rPr>
        <w:sectPr w:rsidR="006376DC" w:rsidSect="005B7F44">
          <w:type w:val="continuous"/>
          <w:pgSz w:w="11905" w:h="16837"/>
          <w:pgMar w:top="0" w:right="850" w:bottom="1134" w:left="1701" w:header="0" w:footer="0" w:gutter="0"/>
          <w:cols w:space="708"/>
        </w:sectPr>
      </w:pPr>
    </w:p>
    <w:p w:rsidR="006376DC" w:rsidRDefault="006376DC" w:rsidP="005B7F44">
      <w:pPr>
        <w:spacing w:line="360" w:lineRule="auto"/>
        <w:ind w:right="856"/>
        <w:jc w:val="both"/>
        <w:rPr>
          <w:rFonts w:ascii="Times New Roman" w:hAnsi="Times New Roman" w:cs="Times New Roman"/>
          <w:b/>
          <w:sz w:val="28"/>
          <w:szCs w:val="28"/>
        </w:rPr>
        <w:sectPr w:rsidR="006376DC" w:rsidSect="007219CB">
          <w:type w:val="continuous"/>
          <w:pgSz w:w="11905" w:h="16837"/>
          <w:pgMar w:top="567" w:right="850" w:bottom="1134" w:left="1701" w:header="0" w:footer="0" w:gutter="0"/>
          <w:cols w:space="708"/>
        </w:sectPr>
      </w:pPr>
    </w:p>
    <w:p w:rsidR="007C74BB" w:rsidRPr="006872DE" w:rsidRDefault="00BD006C" w:rsidP="00FE2987">
      <w:pPr>
        <w:spacing w:line="360" w:lineRule="auto"/>
        <w:ind w:right="85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72DE">
        <w:rPr>
          <w:rFonts w:ascii="Times New Roman" w:hAnsi="Times New Roman" w:cs="Times New Roman"/>
          <w:b/>
          <w:sz w:val="28"/>
          <w:szCs w:val="28"/>
        </w:rPr>
        <w:t>Лекция 2</w:t>
      </w:r>
      <w:r w:rsidR="00FA1622" w:rsidRPr="006872D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63391">
        <w:rPr>
          <w:rFonts w:ascii="Times New Roman" w:hAnsi="Times New Roman" w:cs="Times New Roman"/>
          <w:b/>
          <w:sz w:val="28"/>
          <w:szCs w:val="28"/>
        </w:rPr>
        <w:t>Способы создания</w:t>
      </w:r>
      <w:r w:rsidR="00FA1622" w:rsidRPr="006872DE">
        <w:rPr>
          <w:rFonts w:ascii="Times New Roman" w:hAnsi="Times New Roman" w:cs="Times New Roman"/>
          <w:b/>
          <w:sz w:val="28"/>
          <w:szCs w:val="28"/>
        </w:rPr>
        <w:t xml:space="preserve"> моделей в </w:t>
      </w:r>
      <w:r w:rsidR="003C4211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="00FA1622" w:rsidRPr="006872DE">
        <w:rPr>
          <w:rFonts w:ascii="Times New Roman" w:hAnsi="Times New Roman" w:cs="Times New Roman"/>
          <w:b/>
          <w:sz w:val="28"/>
          <w:szCs w:val="28"/>
        </w:rPr>
        <w:t>/</w:t>
      </w:r>
      <w:r w:rsidR="00FA1622" w:rsidRPr="006872DE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</w:p>
    <w:p w:rsidR="00BD006C" w:rsidRPr="00BD006C" w:rsidRDefault="00BD006C" w:rsidP="00777507">
      <w:pPr>
        <w:widowControl w:val="0"/>
        <w:spacing w:line="271" w:lineRule="auto"/>
        <w:ind w:right="13" w:firstLine="567"/>
        <w:jc w:val="both"/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</w:pPr>
    </w:p>
    <w:p w:rsidR="007C74BB" w:rsidRDefault="00FA546C" w:rsidP="00777507">
      <w:pPr>
        <w:widowControl w:val="0"/>
        <w:spacing w:line="271" w:lineRule="auto"/>
        <w:ind w:right="13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Р</w:t>
      </w:r>
      <w:r w:rsidR="00FA1622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ассма</w:t>
      </w:r>
      <w:r w:rsidR="00BA7112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риваются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spacing w:val="20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spacing w:val="20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и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г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н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spacing w:val="1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8"/>
          <w:sz w:val="28"/>
          <w:szCs w:val="28"/>
        </w:rPr>
        <w:t>з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5"/>
          <w:sz w:val="28"/>
          <w:szCs w:val="28"/>
        </w:rPr>
        <w:t>б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ж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7"/>
          <w:sz w:val="28"/>
          <w:szCs w:val="28"/>
        </w:rPr>
        <w:t>н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я</w:t>
      </w:r>
      <w:r w:rsidR="00280805" w:rsidRPr="00BD006C">
        <w:rPr>
          <w:rFonts w:ascii="Times New Roman" w:eastAsia="Times New Roman" w:hAnsi="Times New Roman" w:cs="Times New Roman"/>
          <w:color w:val="231F20"/>
          <w:spacing w:val="1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9"/>
          <w:sz w:val="28"/>
          <w:szCs w:val="28"/>
        </w:rPr>
        <w:t>(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10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5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Н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9"/>
          <w:sz w:val="28"/>
          <w:szCs w:val="28"/>
        </w:rPr>
        <w:t>)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: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3C4211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MATLAB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-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11"/>
          <w:sz w:val="28"/>
          <w:szCs w:val="28"/>
        </w:rPr>
        <w:t>S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1"/>
          <w:sz w:val="28"/>
          <w:szCs w:val="28"/>
        </w:rPr>
        <w:t>i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5"/>
          <w:sz w:val="28"/>
          <w:szCs w:val="28"/>
        </w:rPr>
        <w:t>m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9"/>
          <w:sz w:val="28"/>
          <w:szCs w:val="28"/>
        </w:rPr>
        <w:t>u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1"/>
          <w:sz w:val="28"/>
          <w:szCs w:val="28"/>
        </w:rPr>
        <w:t>li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8"/>
          <w:sz w:val="28"/>
          <w:szCs w:val="28"/>
        </w:rPr>
        <w:t>n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7"/>
          <w:sz w:val="28"/>
          <w:szCs w:val="28"/>
        </w:rPr>
        <w:t>k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16"/>
          <w:sz w:val="28"/>
          <w:szCs w:val="28"/>
        </w:rPr>
        <w:t>,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3C4211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MATLAB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-</w:t>
      </w:r>
      <w:proofErr w:type="spellStart"/>
      <w:r w:rsidR="00280805" w:rsidRPr="00BD006C">
        <w:rPr>
          <w:rFonts w:ascii="Times New Roman" w:eastAsia="Times New Roman" w:hAnsi="Times New Roman" w:cs="Times New Roman"/>
          <w:color w:val="231F20"/>
          <w:spacing w:val="2"/>
          <w:w w:val="111"/>
          <w:sz w:val="28"/>
          <w:szCs w:val="28"/>
        </w:rPr>
        <w:t>S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cr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91"/>
          <w:sz w:val="28"/>
          <w:szCs w:val="28"/>
        </w:rPr>
        <w:t>i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p</w:t>
      </w:r>
      <w:r w:rsidR="00280805" w:rsidRPr="00BD006C">
        <w:rPr>
          <w:rFonts w:ascii="Times New Roman" w:eastAsia="Times New Roman" w:hAnsi="Times New Roman" w:cs="Times New Roman"/>
          <w:color w:val="231F20"/>
          <w:spacing w:val="1"/>
          <w:w w:val="116"/>
          <w:sz w:val="28"/>
          <w:szCs w:val="28"/>
        </w:rPr>
        <w:t>t</w:t>
      </w:r>
      <w:proofErr w:type="spellEnd"/>
      <w:r w:rsidR="00F14188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>,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F14188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 xml:space="preserve">, </w:t>
      </w:r>
      <w:r w:rsidR="00F14188" w:rsidRPr="00F14188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="00F14188" w:rsidRPr="00F14188">
        <w:rPr>
          <w:rFonts w:ascii="Times New Roman" w:hAnsi="Times New Roman" w:cs="Times New Roman"/>
          <w:sz w:val="28"/>
          <w:szCs w:val="28"/>
        </w:rPr>
        <w:t>/</w:t>
      </w:r>
      <w:r w:rsidR="00F14188" w:rsidRPr="00F14188">
        <w:rPr>
          <w:rFonts w:ascii="Times New Roman" w:hAnsi="Times New Roman" w:cs="Times New Roman"/>
          <w:sz w:val="28"/>
          <w:szCs w:val="28"/>
          <w:lang w:val="en-US"/>
        </w:rPr>
        <w:t>Simscape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ж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pacing w:val="1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="00280805" w:rsidRPr="00BD006C">
        <w:rPr>
          <w:rFonts w:ascii="Times New Roman" w:eastAsia="Times New Roman" w:hAnsi="Times New Roman" w:cs="Times New Roman"/>
          <w:color w:val="231F20"/>
          <w:spacing w:val="1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э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="00280805" w:rsidRPr="00BD006C">
        <w:rPr>
          <w:rFonts w:ascii="Times New Roman" w:eastAsia="Times New Roman" w:hAnsi="Times New Roman" w:cs="Times New Roman"/>
          <w:color w:val="231F20"/>
          <w:spacing w:val="15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pacing w:val="1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="00280805" w:rsidRPr="00BD006C">
        <w:rPr>
          <w:rFonts w:ascii="Times New Roman" w:eastAsia="Times New Roman" w:hAnsi="Times New Roman" w:cs="Times New Roman"/>
          <w:color w:val="231F20"/>
          <w:spacing w:val="51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ю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spacing w:val="9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н</w:t>
      </w:r>
      <w:r w:rsidR="00280805" w:rsidRPr="00BD00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  <w:r w:rsidR="00E071A7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н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="00280805" w:rsidRPr="00BD00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="00584FBD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="00280805" w:rsidRPr="00BD00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="00280805" w:rsidRPr="00BD00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о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="00280805"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ю</w:t>
      </w:r>
      <w:r w:rsidR="00280805"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щ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и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 xml:space="preserve">м </w:t>
      </w:r>
      <w:r w:rsidR="00280805"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ж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pacing w:val="-4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г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="00280805" w:rsidRPr="00BD00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104"/>
          <w:sz w:val="28"/>
          <w:szCs w:val="28"/>
        </w:rPr>
        <w:t>в</w:t>
      </w:r>
      <w:r w:rsidR="00280805" w:rsidRPr="00BD00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99"/>
          <w:sz w:val="28"/>
          <w:szCs w:val="28"/>
        </w:rPr>
        <w:t>т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="00280805"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="00280805"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="00280805" w:rsidRPr="00BD006C">
        <w:rPr>
          <w:rFonts w:ascii="Times New Roman" w:eastAsia="Times New Roman" w:hAnsi="Times New Roman" w:cs="Times New Roman"/>
          <w:color w:val="231F20"/>
          <w:spacing w:val="-1"/>
          <w:w w:val="87"/>
          <w:sz w:val="28"/>
          <w:szCs w:val="28"/>
        </w:rPr>
        <w:t>х</w:t>
      </w:r>
      <w:r w:rsidR="00280805" w:rsidRPr="00BD006C">
        <w:rPr>
          <w:rFonts w:ascii="Times New Roman" w:eastAsia="Times New Roman" w:hAnsi="Times New Roman" w:cs="Times New Roman"/>
          <w:color w:val="231F20"/>
          <w:spacing w:val="-2"/>
          <w:sz w:val="28"/>
          <w:szCs w:val="28"/>
        </w:rPr>
        <w:t xml:space="preserve"> </w:t>
      </w:r>
      <w:r w:rsidR="00280805"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="00280805"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="00280805"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ни</w:t>
      </w:r>
      <w:r w:rsidR="00280805"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ц</w:t>
      </w:r>
      <w:r w:rsidR="00280805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</w:p>
    <w:p w:rsidR="00E071A7" w:rsidRPr="00BD006C" w:rsidRDefault="00E071A7" w:rsidP="00777507">
      <w:pPr>
        <w:widowControl w:val="0"/>
        <w:spacing w:line="271" w:lineRule="auto"/>
        <w:ind w:right="13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В качестве объекта управления рассмотрим двигатель постоянного тока независимого возбуждения (ДПТ НВ).</w:t>
      </w:r>
    </w:p>
    <w:p w:rsidR="00DF3E37" w:rsidRPr="00280805" w:rsidRDefault="00DF3E37" w:rsidP="00280805">
      <w:pPr>
        <w:widowControl w:val="0"/>
        <w:spacing w:line="271" w:lineRule="auto"/>
        <w:ind w:right="13" w:firstLine="567"/>
        <w:rPr>
          <w:rFonts w:ascii="Times New Roman" w:eastAsia="Times New Roman" w:hAnsi="Times New Roman" w:cs="Times New Roman"/>
          <w:color w:val="231F20"/>
          <w:spacing w:val="8"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737088" behindDoc="1" locked="0" layoutInCell="1" allowOverlap="1" wp14:anchorId="6708A549" wp14:editId="51B9C506">
                <wp:simplePos x="0" y="0"/>
                <wp:positionH relativeFrom="column">
                  <wp:posOffset>-2540</wp:posOffset>
                </wp:positionH>
                <wp:positionV relativeFrom="paragraph">
                  <wp:posOffset>193675</wp:posOffset>
                </wp:positionV>
                <wp:extent cx="2439035" cy="2470785"/>
                <wp:effectExtent l="0" t="0" r="0" b="0"/>
                <wp:wrapSquare wrapText="bothSides"/>
                <wp:docPr id="3189" name="Полотно 31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139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580390" y="681355"/>
                            <a:ext cx="468630" cy="4679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0" name="AutoShape 276"/>
                        <wps:cNvCnPr>
                          <a:cxnSpLocks noChangeShapeType="1"/>
                        </wps:cNvCnPr>
                        <wps:spPr bwMode="auto">
                          <a:xfrm flipH="1">
                            <a:off x="536575" y="869315"/>
                            <a:ext cx="40640" cy="127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1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536575" y="869315"/>
                            <a:ext cx="635" cy="8699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2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536575" y="956310"/>
                            <a:ext cx="40640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143" name="Group 279"/>
                        <wpg:cNvGrpSpPr>
                          <a:grpSpLocks/>
                        </wpg:cNvGrpSpPr>
                        <wpg:grpSpPr bwMode="auto">
                          <a:xfrm flipH="1">
                            <a:off x="1053465" y="874395"/>
                            <a:ext cx="38735" cy="87630"/>
                            <a:chOff x="2842" y="9703"/>
                            <a:chExt cx="64" cy="138"/>
                          </a:xfrm>
                        </wpg:grpSpPr>
                        <wps:wsp>
                          <wps:cNvPr id="3144" name="AutoShap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42" y="9703"/>
                              <a:ext cx="64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5" name="AutoShape 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2" y="9703"/>
                              <a:ext cx="1" cy="13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6" name="AutoShape 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2" y="9840"/>
                              <a:ext cx="64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3147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1215390" y="843915"/>
                            <a:ext cx="360045" cy="1441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8" name="AutoShape 284"/>
                        <wps:cNvCnPr>
                          <a:cxnSpLocks noChangeShapeType="1"/>
                        </wps:cNvCnPr>
                        <wps:spPr bwMode="auto">
                          <a:xfrm>
                            <a:off x="1092200" y="913130"/>
                            <a:ext cx="113030" cy="317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9" name="AutoShape 285"/>
                        <wps:cNvCnPr>
                          <a:cxnSpLocks noChangeShapeType="1"/>
                        </wps:cNvCnPr>
                        <wps:spPr bwMode="auto">
                          <a:xfrm>
                            <a:off x="1570355" y="918210"/>
                            <a:ext cx="113030" cy="63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0" name="AutoShape 286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1753235" y="988060"/>
                            <a:ext cx="1270" cy="635"/>
                          </a:xfrm>
                          <a:prstGeom prst="curvedConnector3">
                            <a:avLst>
                              <a:gd name="adj1" fmla="val 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1" name="AutoShape 287"/>
                        <wps:cNvSpPr>
                          <a:spLocks noChangeArrowheads="1"/>
                        </wps:cNvSpPr>
                        <wps:spPr bwMode="auto">
                          <a:xfrm>
                            <a:off x="1683385" y="843915"/>
                            <a:ext cx="144145" cy="14541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2" name="AutoShape 288"/>
                        <wps:cNvSpPr>
                          <a:spLocks noChangeArrowheads="1"/>
                        </wps:cNvSpPr>
                        <wps:spPr bwMode="auto">
                          <a:xfrm>
                            <a:off x="1835785" y="843915"/>
                            <a:ext cx="144145" cy="14541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3" name="AutoShape 289"/>
                        <wps:cNvSpPr>
                          <a:spLocks noChangeArrowheads="1"/>
                        </wps:cNvSpPr>
                        <wps:spPr bwMode="auto">
                          <a:xfrm>
                            <a:off x="1983740" y="843915"/>
                            <a:ext cx="143510" cy="14541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4" name="AutoShape 290"/>
                        <wps:cNvSpPr>
                          <a:spLocks noChangeArrowheads="1"/>
                        </wps:cNvSpPr>
                        <wps:spPr bwMode="auto">
                          <a:xfrm>
                            <a:off x="1668145" y="934085"/>
                            <a:ext cx="511810" cy="9017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5" name="AutoShape 291"/>
                        <wps:cNvCnPr>
                          <a:cxnSpLocks noChangeShapeType="1"/>
                        </wps:cNvCnPr>
                        <wps:spPr bwMode="auto">
                          <a:xfrm>
                            <a:off x="2122805" y="922020"/>
                            <a:ext cx="11303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6" name="AutoShape 2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5835" y="342900"/>
                            <a:ext cx="635" cy="57594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7" name="Oval 293"/>
                        <wps:cNvSpPr>
                          <a:spLocks noChangeArrowheads="1"/>
                        </wps:cNvSpPr>
                        <wps:spPr bwMode="auto">
                          <a:xfrm>
                            <a:off x="302260" y="25082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8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2200910" y="26352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9" name="AutoShape 297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60" y="1002665"/>
                            <a:ext cx="512445" cy="3187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0" name="AutoShape 3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72465" y="917575"/>
                            <a:ext cx="252095" cy="6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1" name="AutoShap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95" y="980440"/>
                            <a:ext cx="512445" cy="3187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162" name="Group 313"/>
                        <wpg:cNvGrpSpPr>
                          <a:grpSpLocks/>
                        </wpg:cNvGrpSpPr>
                        <wpg:grpSpPr bwMode="auto">
                          <a:xfrm>
                            <a:off x="507365" y="1301750"/>
                            <a:ext cx="600710" cy="163830"/>
                            <a:chOff x="5278" y="10143"/>
                            <a:chExt cx="946" cy="258"/>
                          </a:xfrm>
                        </wpg:grpSpPr>
                        <wpg:grpSp>
                          <wpg:cNvPr id="3163" name="Group 306"/>
                          <wpg:cNvGrpSpPr>
                            <a:grpSpLocks/>
                          </wpg:cNvGrpSpPr>
                          <wpg:grpSpPr bwMode="auto">
                            <a:xfrm>
                              <a:off x="5399" y="10143"/>
                              <a:ext cx="798" cy="258"/>
                              <a:chOff x="5333" y="10198"/>
                              <a:chExt cx="798" cy="258"/>
                            </a:xfrm>
                          </wpg:grpSpPr>
                          <wps:wsp>
                            <wps:cNvPr id="3164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4" y="10198"/>
                                <a:ext cx="170" cy="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5" name="Oval 3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18" y="10198"/>
                                <a:ext cx="170" cy="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6" name="Oval 3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92" y="10198"/>
                                <a:ext cx="170" cy="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7" name="Oval 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66" y="10198"/>
                                <a:ext cx="170" cy="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68" name="Rectangle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33" y="10295"/>
                                <a:ext cx="798" cy="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69" name="AutoShape 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78" y="10236"/>
                              <a:ext cx="134" cy="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0" name="AutoShape 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0" y="10234"/>
                              <a:ext cx="134" cy="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3171" name="AutoShape 3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5340" y="1162050"/>
                            <a:ext cx="635" cy="2806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2" name="Arc 314"/>
                        <wps:cNvSpPr>
                          <a:spLocks/>
                        </wps:cNvSpPr>
                        <wps:spPr bwMode="auto">
                          <a:xfrm>
                            <a:off x="302260" y="1118235"/>
                            <a:ext cx="205105" cy="22288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3" name="Arc 315"/>
                        <wps:cNvSpPr>
                          <a:spLocks/>
                        </wps:cNvSpPr>
                        <wps:spPr bwMode="auto">
                          <a:xfrm>
                            <a:off x="384810" y="1061085"/>
                            <a:ext cx="205105" cy="22288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4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7536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5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841375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6A4369">
                                <w:rPr>
                                  <w:b/>
                                  <w:lang w:val="en-US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6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795020" y="132588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</w:rPr>
                              </w:pPr>
                              <w:r w:rsidRPr="006A4369">
                                <w:rPr>
                                  <w:b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7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1249045" y="588645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8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1767840" y="59563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9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34925" y="393700"/>
                            <a:ext cx="25019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0" name="Text Box 3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3175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1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693420" y="66167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6A4369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6A4369">
                                <w:rPr>
                                  <w:b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2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" y="0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467F86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467F86">
                                <w:rPr>
                                  <w:b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3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2110105" y="10795"/>
                            <a:ext cx="29337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467F86" w:rsidRDefault="003C4211" w:rsidP="00DF3E37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4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37820" y="913130"/>
                            <a:ext cx="20447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5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37820" y="327660"/>
                            <a:ext cx="635" cy="57594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6" name="AutoShape 327"/>
                        <wps:cNvCnPr>
                          <a:cxnSpLocks noChangeShapeType="1"/>
                        </wps:cNvCnPr>
                        <wps:spPr bwMode="auto">
                          <a:xfrm>
                            <a:off x="252095" y="393700"/>
                            <a:ext cx="635" cy="3625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7" name="AutoShape 32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8390" y="305435"/>
                            <a:ext cx="3536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8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8890" y="1663065"/>
                            <a:ext cx="2394585" cy="675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211" w:rsidRPr="00DF3E37" w:rsidRDefault="003C4211" w:rsidP="00DF3E37">
                              <w:pPr>
                                <w:spacing w:before="100" w:beforeAutospacing="1" w:after="100" w:afterAutospacing="1"/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</w:pPr>
                              <w:r w:rsidRPr="00DF3E37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Рис.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>1.</w:t>
                              </w:r>
                              <w:r w:rsidRPr="00DF3E37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</w:rPr>
                                <w:t xml:space="preserve"> </w:t>
                              </w:r>
                              <w:r w:rsidRPr="006C73BF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Схема двигателя         постоянного тока независимого       возбуждения</w:t>
                              </w:r>
                            </w:p>
                            <w:p w:rsidR="003C4211" w:rsidRPr="00AC411C" w:rsidRDefault="003C4211" w:rsidP="00DF3E3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08A549" id="Полотно 3189" o:spid="_x0000_s1026" editas="canvas" style="position:absolute;left:0;text-align:left;margin-left:-.2pt;margin-top:15.25pt;width:192.05pt;height:194.55pt;z-index:-251579392" coordsize="24390,24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4390;height:24707;visibility:visible;mso-wrap-style:square">
                  <v:fill o:detectmouseclick="t"/>
                  <v:path o:connecttype="none"/>
                </v:shape>
                <v:oval id="Oval 275" o:spid="_x0000_s1028" style="position:absolute;left:5803;top:6813;width:4687;height:4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" strokeweight="1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76" o:spid="_x0000_s1029" type="#_x0000_t32" style="position:absolute;left:5365;top:8693;width:407;height: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" strokeweight="1.5pt"/>
                <v:shape id="AutoShape 277" o:spid="_x0000_s1030" type="#_x0000_t32" style="position:absolute;left:5365;top:8693;width:7;height:8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" strokeweight="1.5pt"/>
                <v:shape id="AutoShape 278" o:spid="_x0000_s1031" type="#_x0000_t32" style="position:absolute;left:5365;top:9563;width:407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" strokeweight="1.5pt"/>
                <v:group id="Group 279" o:spid="_x0000_s1032" style="position:absolute;left:10534;top:8743;width:388;height:877;flip:x" coordorigin="2842,9703" coordsize="64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">
                  <v:shape id="AutoShape 280" o:spid="_x0000_s1033" type="#_x0000_t32" style="position:absolute;left:2842;top:9703;width:64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" strokeweight="1.5pt"/>
                  <v:shape id="AutoShape 281" o:spid="_x0000_s1034" type="#_x0000_t32" style="position:absolute;left:2842;top:9703;width:1;height:1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" strokeweight="1.5pt"/>
                  <v:shape id="AutoShape 282" o:spid="_x0000_s1035" type="#_x0000_t32" style="position:absolute;left:2842;top:9840;width:6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" strokeweight="1.5pt"/>
                </v:group>
                <v:rect id="Rectangle 283" o:spid="_x0000_s1036" style="position:absolute;left:12153;top:8439;width:3601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" strokeweight="1.5pt"/>
                <v:shape id="AutoShape 284" o:spid="_x0000_s1037" type="#_x0000_t32" style="position:absolute;left:10922;top:9131;width:1130;height: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" strokeweight="1.5pt"/>
                <v:shape id="AutoShape 285" o:spid="_x0000_s1038" type="#_x0000_t32" style="position:absolute;left:15703;top:9182;width:113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" strokeweight="1.5pt"/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86" o:spid="_x0000_s1039" type="#_x0000_t38" style="position:absolute;left:17531;top:9881;width:13;height:6;rotation:90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287" o:spid="_x0000_s1040" type="#_x0000_t120" style="position:absolute;left:16833;top:8439;width:1442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" strokeweight="1.5pt"/>
                <v:shape id="AutoShape 288" o:spid="_x0000_s1041" type="#_x0000_t120" style="position:absolute;left:18357;top:8439;width:1442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" strokeweight="1.5pt"/>
                <v:shape id="AutoShape 289" o:spid="_x0000_s1042" type="#_x0000_t120" style="position:absolute;left:19837;top:8439;width:1435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" strokeweight="1.5pt"/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290" o:spid="_x0000_s1043" type="#_x0000_t109" style="position:absolute;left:16681;top:9340;width:5118;height: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" strokecolor="white [3212]"/>
                <v:shape id="AutoShape 291" o:spid="_x0000_s1044" type="#_x0000_t32" style="position:absolute;left:21228;top:922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" strokeweight="1.5pt"/>
                <v:shape id="AutoShape 292" o:spid="_x0000_s1045" type="#_x0000_t32" style="position:absolute;left:22358;top:3429;width:6;height:57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" strokeweight="1.5pt"/>
                <v:oval id="Oval 293" o:spid="_x0000_s1046" style="position:absolute;left:3022;top:2508;width:718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" strokeweight="1.5pt"/>
                <v:oval id="Oval 294" o:spid="_x0000_s1047" style="position:absolute;left:22009;top:2635;width:717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" strokeweight="1.5pt"/>
                <v:shape id="AutoShape 297" o:spid="_x0000_s1048" type="#_x0000_t32" style="position:absolute;left:3022;top:10026;width:5125;height:31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" strokeweight="1pt"/>
                <v:shape id="AutoShape 300" o:spid="_x0000_s1049" type="#_x0000_t32" style="position:absolute;left:6724;top:9175;width:2521;height: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" strokeweight="1pt">
                  <v:stroke endarrow="classic" endarrowwidth="wide" endarrowlength="long"/>
                </v:shape>
                <v:shape id="AutoShape 307" o:spid="_x0000_s1050" type="#_x0000_t32" style="position:absolute;left:2520;top:9804;width:5125;height:31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" strokeweight="1pt"/>
                <v:group id="Group 313" o:spid="_x0000_s1051" style="position:absolute;left:5073;top:13017;width:6007;height:1638" coordorigin="5278,10143" coordsize="946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z4a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">
                  <v:group id="Group 306" o:spid="_x0000_s1052" style="position:absolute;left:5399;top:10143;width:798;height:258" coordorigin="5333,10198" coordsize="798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5uB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">
                    <v:oval id="Oval 301" o:spid="_x0000_s1053" style="position:absolute;left:5344;top:10198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" strokeweight="1pt"/>
                    <v:oval id="Oval 302" o:spid="_x0000_s1054" style="position:absolute;left:5518;top:10198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" strokeweight="1pt"/>
                    <v:oval id="Oval 303" o:spid="_x0000_s1055" style="position:absolute;left:5692;top:10198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" strokeweight="1pt"/>
                    <v:oval id="Oval 304" o:spid="_x0000_s1056" style="position:absolute;left:5866;top:10198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" strokeweight="1pt"/>
                    <v:rect id="Rectangle 305" o:spid="_x0000_s1057" style="position:absolute;left:5333;top:10295;width:798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" stroked="f"/>
                  </v:group>
                  <v:shape id="AutoShape 309" o:spid="_x0000_s1058" type="#_x0000_t32" style="position:absolute;left:5278;top:10236;width:13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" strokeweight="1pt"/>
                  <v:shape id="AutoShape 310" o:spid="_x0000_s1059" type="#_x0000_t32" style="position:absolute;left:6090;top:10234;width:13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" strokeweight="1pt"/>
                </v:group>
                <v:shape id="AutoShape 312" o:spid="_x0000_s1060" type="#_x0000_t32" style="position:absolute;left:8153;top:11620;width:6;height:2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" strokeweight="1pt">
                  <v:stroke endarrow="open"/>
                </v:shape>
                <v:shape id="Arc 314" o:spid="_x0000_s1061" style="position:absolute;left:3022;top:11182;width:2051;height:2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" path="m-1,nfc11929,,21600,9670,21600,21600em-1,nsc11929,,21600,9670,21600,21600l,21600,-1,xe" filled="f" strokeweight="1pt">
                  <v:stroke endarrow="open"/>
                  <v:path arrowok="t" o:extrusionok="f" o:connecttype="custom" o:connectlocs="0,0;205105,222885;0,222885" o:connectangles="0,0,0"/>
                </v:shape>
                <v:shape id="Arc 315" o:spid="_x0000_s1062" style="position:absolute;left:3848;top:10610;width:2051;height:2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" path="m-1,nfc11929,,21600,9670,21600,21600em-1,nsc11929,,21600,9670,21600,21600l,21600,-1,xe" filled="f" strokeweight="1pt">
                  <v:stroke endarrow="open"/>
                  <v:path arrowok="t" o:extrusionok="f" o:connecttype="custom" o:connectlocs="0,0;205105,222885;0,222885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6" o:spid="_x0000_s1063" type="#_x0000_t202" style="position:absolute;top:9753;width:293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317" o:spid="_x0000_s1064" type="#_x0000_t202" style="position:absolute;left:1524;top:8413;width:293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</w:rPr>
                        </w:pPr>
                        <w:proofErr w:type="gramStart"/>
                        <w:r w:rsidRPr="006A4369">
                          <w:rPr>
                            <w:b/>
                            <w:lang w:val="en-US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v:shape id="Text Box 318" o:spid="_x0000_s1065" type="#_x0000_t202" style="position:absolute;left:7950;top:13258;width:293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qCM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niaLOdzexCcgV38AAAD//wMAUEsBAi0AFAAGAAgAAAAhANvh9svuAAAAhQEAABMAAAAAAAAA&#10;AAAAAAAAAAAAAFtDb250ZW50X1R5cGVzXS54bWxQSwECLQAUAAYACAAAACEAWvQsW78AAAAVAQAA&#10;CwAAAAAAAAAAAAAAAAAfAQAAX3JlbHMvLnJlbHNQSwECLQAUAAYACAAAACEA79qgjMYAAADdAAAA&#10;DwAAAAAAAAAAAAAAAAAHAgAAZHJzL2Rvd25yZXYueG1sUEsFBgAAAAADAAMAtwAAAPoCAAAAAA==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</w:rPr>
                        </w:pPr>
                        <w:r w:rsidRPr="006A4369">
                          <w:rPr>
                            <w:b/>
                          </w:rPr>
                          <w:t>Φ</w:t>
                        </w:r>
                      </w:p>
                    </w:txbxContent>
                  </v:textbox>
                </v:shape>
                <v:shape id="Text Box 319" o:spid="_x0000_s1066" type="#_x0000_t202" style="position:absolute;left:12490;top:5886;width:2934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320" o:spid="_x0000_s1067" type="#_x0000_t202" style="position:absolute;left:17678;top:5956;width:2934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321" o:spid="_x0000_s1068" type="#_x0000_t202" style="position:absolute;left:349;top:3937;width:2502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322" o:spid="_x0000_s1069" type="#_x0000_t202" style="position:absolute;left:11430;top:317;width:2933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shape id="Text Box 323" o:spid="_x0000_s1070" type="#_x0000_t202" style="position:absolute;left:6934;top:6616;width:293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" filled="f" stroked="f">
                  <v:textbox>
                    <w:txbxContent>
                      <w:p w:rsidR="003C4211" w:rsidRPr="006A4369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6A4369">
                          <w:rPr>
                            <w:b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324" o:spid="_x0000_s1071" type="#_x0000_t202" style="position:absolute;left:1943;width:2933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" filled="f" stroked="f">
                  <v:textbox>
                    <w:txbxContent>
                      <w:p w:rsidR="003C4211" w:rsidRPr="00467F86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 w:rsidRPr="00467F86">
                          <w:rPr>
                            <w:b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Text Box 325" o:spid="_x0000_s1072" type="#_x0000_t202" style="position:absolute;left:21101;top:107;width:2933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" filled="f" stroked="f">
                  <v:textbox>
                    <w:txbxContent>
                      <w:p w:rsidR="003C4211" w:rsidRPr="00467F86" w:rsidRDefault="003C4211" w:rsidP="00DF3E37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AutoShape 274" o:spid="_x0000_s1073" type="#_x0000_t32" style="position:absolute;left:3378;top:9131;width:20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" strokeweight="1.5pt"/>
                <v:shape id="AutoShape 273" o:spid="_x0000_s1074" type="#_x0000_t32" style="position:absolute;left:3378;top:3276;width:6;height:57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" strokeweight="1.5pt"/>
                <v:shape id="AutoShape 327" o:spid="_x0000_s1075" type="#_x0000_t32" style="position:absolute;left:2520;top:3937;width:7;height:36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">
                  <v:stroke endarrow="open"/>
                </v:shape>
                <v:shape id="AutoShape 328" o:spid="_x0000_s1076" type="#_x0000_t32" style="position:absolute;left:10883;top:3054;width:3537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">
                  <v:stroke endarrow="open"/>
                </v:shape>
                <v:shape id="Text Box 331" o:spid="_x0000_s1077" type="#_x0000_t202" style="position:absolute;left:88;top:16630;width:23946;height:67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" filled="f" stroked="f">
                  <v:textbox>
                    <w:txbxContent>
                      <w:p w:rsidR="003C4211" w:rsidRPr="00DF3E37" w:rsidRDefault="003C4211" w:rsidP="00DF3E37">
                        <w:pPr>
                          <w:spacing w:before="100" w:beforeAutospacing="1" w:after="100" w:afterAutospacing="1"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</w:pPr>
                        <w:r w:rsidRPr="00DF3E37"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Рис.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>1.</w:t>
                        </w:r>
                        <w:r w:rsidRPr="00DF3E37">
                          <w:rPr>
                            <w:rFonts w:ascii="Times New Roman" w:hAnsi="Times New Roman" w:cs="Times New Roman"/>
                            <w:i/>
                            <w:sz w:val="24"/>
                          </w:rPr>
                          <w:t xml:space="preserve"> </w:t>
                        </w:r>
                        <w:r w:rsidRPr="006C73BF">
                          <w:rPr>
                            <w:rFonts w:ascii="Times New Roman" w:hAnsi="Times New Roman" w:cs="Times New Roman"/>
                            <w:sz w:val="24"/>
                          </w:rPr>
                          <w:t>Схема двигателя         постоянного тока независимого       возбуждения</w:t>
                        </w:r>
                      </w:p>
                      <w:p w:rsidR="003C4211" w:rsidRPr="00AC411C" w:rsidRDefault="003C4211" w:rsidP="00DF3E37"/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80805" w:rsidRPr="00E071A7" w:rsidRDefault="00280805" w:rsidP="00E071A7">
      <w:pPr>
        <w:widowControl w:val="0"/>
        <w:spacing w:before="30" w:line="271" w:lineRule="auto"/>
        <w:ind w:right="-36" w:firstLine="567"/>
        <w:jc w:val="both"/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Ма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-1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я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="00E071A7" w:rsidRPr="00BD006C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ДПТ НВ </w:t>
      </w:r>
      <w:r w:rsidRPr="00BD00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г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="00E071A7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 xml:space="preserve"> (рис. 1)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э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spacing w:val="-1"/>
          <w:w w:val="97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и</w:t>
      </w:r>
      <w:r w:rsidRPr="00BD00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4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BD00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е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BD006C">
        <w:rPr>
          <w:rFonts w:ascii="Times New Roman" w:eastAsia="Times New Roman" w:hAnsi="Times New Roman" w:cs="Times New Roman"/>
          <w:color w:val="231F20"/>
          <w:spacing w:val="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4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0"/>
          <w:sz w:val="28"/>
          <w:szCs w:val="28"/>
        </w:rPr>
        <w:t>у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4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ний</w:t>
      </w:r>
      <w:r w:rsidR="00DF3E37" w:rsidRPr="00BD006C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(1)</w:t>
      </w:r>
      <w:r w:rsidRPr="00BD006C">
        <w:rPr>
          <w:rFonts w:ascii="Times New Roman" w:hAnsi="Times New Roman" w:cs="Times New Roman"/>
          <w:color w:val="000000"/>
          <w:spacing w:val="1"/>
          <w:sz w:val="28"/>
          <w:szCs w:val="28"/>
        </w:rPr>
        <w:t>:</w:t>
      </w:r>
    </w:p>
    <w:p w:rsidR="00280805" w:rsidRPr="004F449F" w:rsidRDefault="00280805" w:rsidP="00280805">
      <w:pPr>
        <w:shd w:val="clear" w:color="auto" w:fill="FFFFFF"/>
        <w:rPr>
          <w:color w:val="000000"/>
          <w:spacing w:val="1"/>
        </w:rPr>
      </w:pPr>
    </w:p>
    <w:p w:rsidR="00AD0D2A" w:rsidRDefault="004B774B" w:rsidP="00AD0D2A">
      <w:pPr>
        <w:shd w:val="clear" w:color="auto" w:fill="FFFFFF"/>
      </w:pPr>
      <w:r w:rsidRPr="004B774B">
        <w:rPr>
          <w:i/>
          <w:position w:val="-80"/>
        </w:rPr>
        <w:object w:dxaOrig="3560" w:dyaOrig="1740">
          <v:shape id="_x0000_i1025" type="#_x0000_t75" style="width:158.25pt;height:78.75pt" o:ole="">
            <v:imagedata r:id="rId5" o:title=""/>
          </v:shape>
          <o:OLEObject Type="Embed" ProgID="Equation.DSMT4" ShapeID="_x0000_i1025" DrawAspect="Content" ObjectID="_1769764205" r:id="rId6"/>
        </w:object>
      </w:r>
      <w:r w:rsidR="00DF3E37">
        <w:t xml:space="preserve">             </w:t>
      </w:r>
      <w:r w:rsidR="00E071A7">
        <w:t xml:space="preserve">                   </w:t>
      </w:r>
      <w:r w:rsidR="00DF3E37">
        <w:t xml:space="preserve">     </w:t>
      </w:r>
      <w:r w:rsidR="00DF3E37" w:rsidRPr="00E071A7">
        <w:rPr>
          <w:rFonts w:ascii="Times New Roman" w:hAnsi="Times New Roman" w:cs="Times New Roman"/>
          <w:sz w:val="28"/>
          <w:szCs w:val="28"/>
        </w:rPr>
        <w:t>(1</w:t>
      </w:r>
      <w:r w:rsidR="00AD0D2A" w:rsidRPr="00E071A7">
        <w:rPr>
          <w:rFonts w:ascii="Times New Roman" w:hAnsi="Times New Roman" w:cs="Times New Roman"/>
          <w:sz w:val="28"/>
          <w:szCs w:val="28"/>
        </w:rPr>
        <w:t>)</w:t>
      </w:r>
    </w:p>
    <w:p w:rsidR="00AD0D2A" w:rsidRDefault="00AD0D2A" w:rsidP="00AD0D2A">
      <w:pPr>
        <w:shd w:val="clear" w:color="auto" w:fill="FFFFFF"/>
        <w:jc w:val="both"/>
      </w:pPr>
    </w:p>
    <w:p w:rsidR="00AD0D2A" w:rsidRPr="00AD0D2A" w:rsidRDefault="00AD0D2A" w:rsidP="00AD0D2A">
      <w:pPr>
        <w:shd w:val="clear" w:color="auto" w:fill="FFFFFF"/>
        <w:jc w:val="both"/>
      </w:pPr>
      <w:r>
        <w:rPr>
          <w:rFonts w:ascii="Times New Roman" w:hAnsi="Times New Roman" w:cs="Times New Roman"/>
          <w:i/>
          <w:color w:val="000000"/>
          <w:spacing w:val="1"/>
        </w:rPr>
        <w:t>где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U, В 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напряжение</w:t>
      </w:r>
      <w:r w:rsidR="005E5FA0">
        <w:rPr>
          <w:rFonts w:ascii="Times New Roman" w:hAnsi="Times New Roman" w:cs="Times New Roman"/>
          <w:i/>
          <w:color w:val="000000"/>
          <w:spacing w:val="1"/>
        </w:rPr>
        <w:t xml:space="preserve"> источника питания, подаваемое на якорную обмотку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двигателя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proofErr w:type="spellStart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R</w:t>
      </w:r>
      <w:r w:rsidR="004B774B">
        <w:rPr>
          <w:rFonts w:ascii="Times New Roman" w:hAnsi="Times New Roman" w:cs="Times New Roman"/>
          <w:bCs/>
          <w:i/>
          <w:iCs/>
          <w:color w:val="000000"/>
          <w:spacing w:val="1"/>
          <w:vertAlign w:val="subscript"/>
        </w:rPr>
        <w:t>я</w:t>
      </w:r>
      <w:proofErr w:type="spellEnd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, Ом 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</w:t>
      </w:r>
      <w:r w:rsidR="00DF3E37">
        <w:rPr>
          <w:rFonts w:ascii="Times New Roman" w:hAnsi="Times New Roman" w:cs="Times New Roman"/>
          <w:i/>
          <w:color w:val="000000"/>
          <w:spacing w:val="1"/>
        </w:rPr>
        <w:t xml:space="preserve">полное 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активное сопротивление якорной цепи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bCs/>
          <w:i/>
          <w:iCs/>
          <w:color w:val="000000"/>
          <w:spacing w:val="1"/>
        </w:rPr>
      </w:pP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  <w:lang w:val="en-US"/>
        </w:rPr>
        <w:t>I</w:t>
      </w:r>
      <w:r w:rsidR="004B774B">
        <w:rPr>
          <w:rFonts w:ascii="Times New Roman" w:hAnsi="Times New Roman" w:cs="Times New Roman"/>
          <w:bCs/>
          <w:i/>
          <w:iCs/>
          <w:color w:val="000000"/>
          <w:spacing w:val="1"/>
          <w:vertAlign w:val="subscript"/>
        </w:rPr>
        <w:t>я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, А –</w:t>
      </w:r>
      <w:r w:rsidR="005E5FA0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электрический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ток в</w:t>
      </w:r>
      <w:r w:rsidR="005E5FA0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якорной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обмотке двигателя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proofErr w:type="spellStart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L</w:t>
      </w:r>
      <w:r w:rsidR="004B774B">
        <w:rPr>
          <w:rFonts w:ascii="Times New Roman" w:hAnsi="Times New Roman" w:cs="Times New Roman"/>
          <w:bCs/>
          <w:i/>
          <w:iCs/>
          <w:color w:val="000000"/>
          <w:spacing w:val="1"/>
          <w:vertAlign w:val="subscript"/>
        </w:rPr>
        <w:t>я</w:t>
      </w:r>
      <w:proofErr w:type="spellEnd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, </w:t>
      </w:r>
      <w:proofErr w:type="spellStart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мГн</w:t>
      </w:r>
      <w:proofErr w:type="spellEnd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индуктивность якорной цепи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  <w:lang w:val="en-US"/>
        </w:rPr>
        <w:t>E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, В 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="007219CB">
        <w:rPr>
          <w:rFonts w:ascii="Times New Roman" w:hAnsi="Times New Roman" w:cs="Times New Roman"/>
          <w:i/>
          <w:color w:val="000000"/>
          <w:spacing w:val="1"/>
        </w:rPr>
        <w:t xml:space="preserve"> </w:t>
      </w:r>
      <w:proofErr w:type="spellStart"/>
      <w:r w:rsidR="007219CB">
        <w:rPr>
          <w:rFonts w:ascii="Times New Roman" w:hAnsi="Times New Roman" w:cs="Times New Roman"/>
          <w:i/>
          <w:color w:val="000000"/>
          <w:spacing w:val="1"/>
        </w:rPr>
        <w:t>противо</w:t>
      </w:r>
      <w:proofErr w:type="spellEnd"/>
      <w:r w:rsidR="007219CB">
        <w:rPr>
          <w:rFonts w:ascii="Times New Roman" w:hAnsi="Times New Roman" w:cs="Times New Roman"/>
          <w:i/>
          <w:color w:val="000000"/>
          <w:spacing w:val="1"/>
        </w:rPr>
        <w:t>-ЭДС двигателя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J,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кг·м</w:t>
      </w:r>
      <w:r w:rsidRPr="00DF3E37">
        <w:rPr>
          <w:rFonts w:ascii="Times New Roman" w:hAnsi="Times New Roman" w:cs="Times New Roman"/>
          <w:i/>
          <w:color w:val="000000"/>
          <w:spacing w:val="1"/>
          <w:vertAlign w:val="superscript"/>
        </w:rPr>
        <w:t xml:space="preserve">2 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суммарный момент инерции якоря и нагрузки; </w:t>
      </w:r>
    </w:p>
    <w:p w:rsidR="00DF3E37" w:rsidRPr="00DF3E37" w:rsidRDefault="00280805" w:rsidP="00280805">
      <w:pPr>
        <w:widowControl w:val="0"/>
        <w:spacing w:before="30" w:line="271" w:lineRule="auto"/>
        <w:ind w:right="-36" w:firstLine="567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M,</w:t>
      </w:r>
      <w:r w:rsidR="004B774B" w:rsidRPr="004B774B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</w:t>
      </w:r>
      <w:r w:rsidR="004B774B">
        <w:rPr>
          <w:rFonts w:ascii="Times New Roman" w:hAnsi="Times New Roman" w:cs="Times New Roman"/>
          <w:i/>
          <w:color w:val="000000"/>
          <w:spacing w:val="1"/>
          <w:lang w:val="en-US"/>
        </w:rPr>
        <w:t>M</w:t>
      </w:r>
      <w:r w:rsidR="004B774B">
        <w:rPr>
          <w:rFonts w:ascii="Times New Roman" w:hAnsi="Times New Roman" w:cs="Times New Roman"/>
          <w:i/>
          <w:color w:val="000000"/>
          <w:spacing w:val="1"/>
          <w:vertAlign w:val="subscript"/>
        </w:rPr>
        <w:t>с</w:t>
      </w:r>
      <w:r w:rsidR="005A17DB">
        <w:rPr>
          <w:rFonts w:ascii="Times New Roman" w:hAnsi="Times New Roman" w:cs="Times New Roman"/>
          <w:i/>
          <w:color w:val="000000"/>
          <w:spacing w:val="1"/>
        </w:rPr>
        <w:t>,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</w:t>
      </w:r>
      <w:proofErr w:type="spellStart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Н·м</w:t>
      </w:r>
      <w:proofErr w:type="spellEnd"/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 xml:space="preserve"> 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электромагнитный </w:t>
      </w:r>
      <w:r w:rsidR="005A17DB">
        <w:rPr>
          <w:rFonts w:ascii="Times New Roman" w:hAnsi="Times New Roman" w:cs="Times New Roman"/>
          <w:i/>
          <w:color w:val="000000"/>
          <w:spacing w:val="1"/>
        </w:rPr>
        <w:t xml:space="preserve">и статический 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>момент</w:t>
      </w:r>
      <w:r w:rsidR="005A17DB">
        <w:rPr>
          <w:rFonts w:ascii="Times New Roman" w:hAnsi="Times New Roman" w:cs="Times New Roman"/>
          <w:i/>
          <w:color w:val="000000"/>
          <w:spacing w:val="1"/>
        </w:rPr>
        <w:t>ы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двигателя</w:t>
      </w:r>
      <w:r w:rsidR="005A17DB">
        <w:rPr>
          <w:rFonts w:ascii="Times New Roman" w:hAnsi="Times New Roman" w:cs="Times New Roman"/>
          <w:i/>
          <w:color w:val="000000"/>
          <w:spacing w:val="1"/>
        </w:rPr>
        <w:t xml:space="preserve"> соответственно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; </w:t>
      </w:r>
    </w:p>
    <w:p w:rsidR="005E5FA0" w:rsidRDefault="00280805" w:rsidP="00DF3E37">
      <w:pPr>
        <w:widowControl w:val="0"/>
        <w:spacing w:before="30" w:line="271" w:lineRule="auto"/>
        <w:ind w:left="567" w:right="-36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ω, рад/с </w:t>
      </w:r>
      <w:r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Pr="00DF3E37">
        <w:rPr>
          <w:rFonts w:ascii="Times New Roman" w:hAnsi="Times New Roman" w:cs="Times New Roman"/>
          <w:i/>
          <w:color w:val="000000"/>
          <w:spacing w:val="1"/>
        </w:rPr>
        <w:t xml:space="preserve"> ск</w:t>
      </w:r>
      <w:r w:rsidR="005E5FA0">
        <w:rPr>
          <w:rFonts w:ascii="Times New Roman" w:hAnsi="Times New Roman" w:cs="Times New Roman"/>
          <w:i/>
          <w:color w:val="000000"/>
          <w:spacing w:val="1"/>
        </w:rPr>
        <w:t>орость вращения вала двигателя;</w:t>
      </w:r>
    </w:p>
    <w:p w:rsidR="005E5FA0" w:rsidRPr="005E5FA0" w:rsidRDefault="00EE23F0" w:rsidP="00DF3E37">
      <w:pPr>
        <w:widowControl w:val="0"/>
        <w:spacing w:before="30" w:line="271" w:lineRule="auto"/>
        <w:ind w:left="567" w:right="-36"/>
        <w:rPr>
          <w:rFonts w:ascii="Times New Roman" w:hAnsi="Times New Roman" w:cs="Times New Roman"/>
          <w:i/>
          <w:color w:val="000000"/>
          <w:spacing w:val="1"/>
        </w:rPr>
      </w:pPr>
      <w:r w:rsidRPr="005E5FA0">
        <w:rPr>
          <w:rFonts w:ascii="Times New Roman" w:hAnsi="Times New Roman" w:cs="Times New Roman"/>
          <w:i/>
          <w:position w:val="-4"/>
        </w:rPr>
        <w:object w:dxaOrig="300" w:dyaOrig="279">
          <v:shape id="_x0000_i1026" type="#_x0000_t75" style="width:11.25pt;height:11.25pt" o:ole="">
            <v:imagedata r:id="rId7" o:title=""/>
          </v:shape>
          <o:OLEObject Type="Embed" ProgID="Equation.DSMT4" ShapeID="_x0000_i1026" DrawAspect="Content" ObjectID="_1769764206" r:id="rId8"/>
        </w:object>
      </w:r>
      <w:r w:rsidR="005E5FA0">
        <w:rPr>
          <w:rFonts w:ascii="Times New Roman" w:hAnsi="Times New Roman" w:cs="Times New Roman"/>
          <w:i/>
        </w:rPr>
        <w:sym w:font="Symbol" w:char="F02D"/>
      </w:r>
      <w:r w:rsidR="005E5FA0" w:rsidRPr="005E5FA0">
        <w:rPr>
          <w:rFonts w:ascii="Times New Roman" w:hAnsi="Times New Roman" w:cs="Times New Roman"/>
          <w:i/>
        </w:rPr>
        <w:t xml:space="preserve"> поток полюсов </w:t>
      </w:r>
      <w:r w:rsidR="005E5FA0">
        <w:rPr>
          <w:rFonts w:ascii="Times New Roman" w:hAnsi="Times New Roman" w:cs="Times New Roman"/>
          <w:i/>
        </w:rPr>
        <w:t>(примем его за 1), тогда</w:t>
      </w:r>
    </w:p>
    <w:p w:rsidR="00DF3E37" w:rsidRPr="00EE23F0" w:rsidRDefault="004B774B" w:rsidP="00EE23F0">
      <w:pPr>
        <w:widowControl w:val="0"/>
        <w:spacing w:before="26" w:line="228" w:lineRule="auto"/>
        <w:ind w:right="-45" w:firstLine="567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  <w:position w:val="-12"/>
        </w:rPr>
        <w:object w:dxaOrig="2260" w:dyaOrig="380">
          <v:shape id="_x0000_i1027" type="#_x0000_t75" style="width:90pt;height:15.75pt" o:ole="">
            <v:imagedata r:id="rId9" o:title=""/>
          </v:shape>
          <o:OLEObject Type="Embed" ProgID="Equation.DSMT4" ShapeID="_x0000_i1027" DrawAspect="Content" ObjectID="_1769764207" r:id="rId10"/>
        </w:object>
      </w:r>
      <w:r w:rsidR="00280805" w:rsidRPr="00DF3E37">
        <w:rPr>
          <w:rFonts w:ascii="Times New Roman" w:hAnsi="Times New Roman" w:cs="Times New Roman"/>
          <w:i/>
          <w:vertAlign w:val="subscript"/>
        </w:rPr>
        <w:t xml:space="preserve"> </w:t>
      </w:r>
      <w:r w:rsidR="00280805"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="00280805" w:rsidRPr="00DF3E37">
        <w:rPr>
          <w:rFonts w:ascii="Times New Roman" w:hAnsi="Times New Roman" w:cs="Times New Roman"/>
          <w:i/>
          <w:color w:val="000000"/>
          <w:spacing w:val="1"/>
        </w:rPr>
        <w:t xml:space="preserve"> </w:t>
      </w:r>
      <w:r w:rsidR="00280805" w:rsidRPr="00EE23F0">
        <w:rPr>
          <w:rFonts w:ascii="Times New Roman" w:hAnsi="Times New Roman" w:cs="Times New Roman"/>
          <w:i/>
          <w:color w:val="000000"/>
          <w:spacing w:val="1"/>
        </w:rPr>
        <w:t xml:space="preserve">коэффициент связи между скоростью и </w:t>
      </w:r>
      <w:proofErr w:type="spellStart"/>
      <w:r w:rsidR="007219CB">
        <w:rPr>
          <w:rFonts w:ascii="Times New Roman" w:hAnsi="Times New Roman" w:cs="Times New Roman"/>
          <w:i/>
          <w:color w:val="000000"/>
          <w:spacing w:val="1"/>
        </w:rPr>
        <w:t>противо</w:t>
      </w:r>
      <w:proofErr w:type="spellEnd"/>
      <w:r w:rsidR="007219CB">
        <w:rPr>
          <w:rFonts w:ascii="Times New Roman" w:hAnsi="Times New Roman" w:cs="Times New Roman"/>
          <w:i/>
          <w:color w:val="000000"/>
          <w:spacing w:val="1"/>
        </w:rPr>
        <w:t>-</w:t>
      </w:r>
      <w:r w:rsidR="00280805" w:rsidRPr="00EE23F0">
        <w:rPr>
          <w:rFonts w:ascii="Times New Roman" w:hAnsi="Times New Roman" w:cs="Times New Roman"/>
          <w:i/>
          <w:color w:val="000000"/>
          <w:spacing w:val="1"/>
        </w:rPr>
        <w:t xml:space="preserve">ЭДС; </w:t>
      </w:r>
    </w:p>
    <w:p w:rsidR="005E5FA0" w:rsidRDefault="003C25B4" w:rsidP="00DF3E37">
      <w:pPr>
        <w:widowControl w:val="0"/>
        <w:spacing w:before="30" w:line="271" w:lineRule="auto"/>
        <w:ind w:left="567" w:right="-36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  <w:position w:val="-12"/>
        </w:rPr>
        <w:object w:dxaOrig="1400" w:dyaOrig="380">
          <v:shape id="_x0000_i1028" type="#_x0000_t75" style="width:54pt;height:15.75pt" o:ole="">
            <v:imagedata r:id="rId11" o:title=""/>
          </v:shape>
          <o:OLEObject Type="Embed" ProgID="Equation.DSMT4" ShapeID="_x0000_i1028" DrawAspect="Content" ObjectID="_1769764208" r:id="rId12"/>
        </w:object>
      </w:r>
      <w:r w:rsidR="00280805" w:rsidRPr="00DF3E37">
        <w:rPr>
          <w:rFonts w:ascii="Times New Roman" w:hAnsi="Times New Roman" w:cs="Times New Roman"/>
          <w:i/>
          <w:color w:val="000000"/>
          <w:spacing w:val="1"/>
        </w:rPr>
        <w:t xml:space="preserve"> </w:t>
      </w:r>
      <w:r w:rsidR="00280805" w:rsidRPr="00DF3E37">
        <w:rPr>
          <w:rFonts w:ascii="Times New Roman" w:hAnsi="Times New Roman" w:cs="Times New Roman"/>
          <w:bCs/>
          <w:i/>
          <w:iCs/>
          <w:color w:val="000000"/>
          <w:spacing w:val="1"/>
        </w:rPr>
        <w:t>–</w:t>
      </w:r>
      <w:r w:rsidR="00280805" w:rsidRPr="00DF3E37">
        <w:rPr>
          <w:rFonts w:ascii="Times New Roman" w:hAnsi="Times New Roman" w:cs="Times New Roman"/>
          <w:i/>
          <w:color w:val="000000"/>
          <w:spacing w:val="1"/>
        </w:rPr>
        <w:t xml:space="preserve"> коэффициент связи между током якоря и электромагнитным моментом. </w:t>
      </w:r>
    </w:p>
    <w:p w:rsidR="00AD0D2A" w:rsidRPr="00AD0D2A" w:rsidRDefault="00AD0D2A" w:rsidP="00AD0D2A">
      <w:pPr>
        <w:tabs>
          <w:tab w:val="left" w:pos="851"/>
        </w:tabs>
        <w:spacing w:line="288" w:lineRule="auto"/>
        <w:ind w:firstLine="567"/>
        <w:rPr>
          <w:rFonts w:ascii="Times New Roman" w:hAnsi="Times New Roman" w:cs="Times New Roman"/>
        </w:rPr>
      </w:pPr>
      <w:proofErr w:type="spellStart"/>
      <w:r w:rsidRPr="00AD0D2A">
        <w:rPr>
          <w:rFonts w:ascii="Times New Roman" w:hAnsi="Times New Roman" w:cs="Times New Roman"/>
          <w:i/>
        </w:rPr>
        <w:t>Т</w:t>
      </w:r>
      <w:r w:rsidRPr="00AD0D2A">
        <w:rPr>
          <w:rFonts w:ascii="Times New Roman" w:hAnsi="Times New Roman" w:cs="Times New Roman"/>
          <w:sz w:val="36"/>
          <w:szCs w:val="36"/>
          <w:vertAlign w:val="subscript"/>
        </w:rPr>
        <w:t>я</w:t>
      </w:r>
      <w:proofErr w:type="spellEnd"/>
      <w:r w:rsidRPr="00AD0D2A">
        <w:rPr>
          <w:rFonts w:ascii="Times New Roman" w:hAnsi="Times New Roman" w:cs="Times New Roman"/>
        </w:rPr>
        <w:t xml:space="preserve"> = </w:t>
      </w:r>
      <w:proofErr w:type="spellStart"/>
      <w:r w:rsidRPr="00AD0D2A">
        <w:rPr>
          <w:rFonts w:ascii="Times New Roman" w:hAnsi="Times New Roman" w:cs="Times New Roman"/>
          <w:i/>
        </w:rPr>
        <w:t>L</w:t>
      </w:r>
      <w:r w:rsidRPr="00AD0D2A">
        <w:rPr>
          <w:rFonts w:ascii="Times New Roman" w:hAnsi="Times New Roman" w:cs="Times New Roman"/>
          <w:sz w:val="36"/>
          <w:szCs w:val="36"/>
          <w:vertAlign w:val="subscript"/>
        </w:rPr>
        <w:t>я</w:t>
      </w:r>
      <w:proofErr w:type="spellEnd"/>
      <w:r w:rsidRPr="00AD0D2A">
        <w:rPr>
          <w:rFonts w:ascii="Times New Roman" w:hAnsi="Times New Roman" w:cs="Times New Roman"/>
          <w:vertAlign w:val="subscript"/>
        </w:rPr>
        <w:t xml:space="preserve"> </w:t>
      </w:r>
      <w:r w:rsidRPr="00AD0D2A">
        <w:rPr>
          <w:rFonts w:ascii="Times New Roman" w:hAnsi="Times New Roman" w:cs="Times New Roman"/>
        </w:rPr>
        <w:t xml:space="preserve">/ </w:t>
      </w:r>
      <w:proofErr w:type="spellStart"/>
      <w:r w:rsidRPr="00AD0D2A">
        <w:rPr>
          <w:rFonts w:ascii="Times New Roman" w:hAnsi="Times New Roman" w:cs="Times New Roman"/>
          <w:i/>
        </w:rPr>
        <w:t>R</w:t>
      </w:r>
      <w:r w:rsidRPr="00AD0D2A">
        <w:rPr>
          <w:rFonts w:ascii="Times New Roman" w:hAnsi="Times New Roman" w:cs="Times New Roman"/>
          <w:sz w:val="36"/>
          <w:szCs w:val="36"/>
          <w:vertAlign w:val="subscript"/>
        </w:rPr>
        <w:t>я</w:t>
      </w:r>
      <w:proofErr w:type="spellEnd"/>
      <w:r w:rsidRPr="00AD0D2A">
        <w:rPr>
          <w:rFonts w:ascii="Times New Roman" w:hAnsi="Times New Roman" w:cs="Times New Roman"/>
        </w:rPr>
        <w:t xml:space="preserve"> – постоянная времени якорной цепи;</w:t>
      </w:r>
    </w:p>
    <w:p w:rsidR="00AD0D2A" w:rsidRPr="00AD0D2A" w:rsidRDefault="00AD0D2A" w:rsidP="00AD0D2A">
      <w:pPr>
        <w:tabs>
          <w:tab w:val="left" w:pos="851"/>
        </w:tabs>
        <w:spacing w:line="288" w:lineRule="auto"/>
        <w:ind w:firstLine="567"/>
        <w:rPr>
          <w:rFonts w:ascii="Times New Roman" w:hAnsi="Times New Roman" w:cs="Times New Roman"/>
        </w:rPr>
      </w:pPr>
      <w:proofErr w:type="spellStart"/>
      <w:r w:rsidRPr="00AD0D2A">
        <w:rPr>
          <w:rFonts w:ascii="Times New Roman" w:hAnsi="Times New Roman" w:cs="Times New Roman"/>
          <w:i/>
        </w:rPr>
        <w:t>Т</w:t>
      </w:r>
      <w:r w:rsidRPr="00AD0D2A">
        <w:rPr>
          <w:rFonts w:ascii="Times New Roman" w:hAnsi="Times New Roman" w:cs="Times New Roman"/>
          <w:sz w:val="36"/>
          <w:szCs w:val="36"/>
          <w:vertAlign w:val="subscript"/>
        </w:rPr>
        <w:t>м</w:t>
      </w:r>
      <w:proofErr w:type="spellEnd"/>
      <w:r w:rsidRPr="00AD0D2A">
        <w:rPr>
          <w:rFonts w:ascii="Times New Roman" w:hAnsi="Times New Roman" w:cs="Times New Roman"/>
        </w:rPr>
        <w:t xml:space="preserve"> = (</w:t>
      </w:r>
      <w:proofErr w:type="spellStart"/>
      <w:r w:rsidRPr="00AD0D2A">
        <w:rPr>
          <w:rFonts w:ascii="Times New Roman" w:hAnsi="Times New Roman" w:cs="Times New Roman"/>
          <w:i/>
        </w:rPr>
        <w:t>R</w:t>
      </w:r>
      <w:r w:rsidRPr="00AD0D2A">
        <w:rPr>
          <w:rFonts w:ascii="Times New Roman" w:hAnsi="Times New Roman" w:cs="Times New Roman"/>
          <w:sz w:val="36"/>
          <w:szCs w:val="36"/>
          <w:vertAlign w:val="subscript"/>
        </w:rPr>
        <w:t>я</w:t>
      </w:r>
      <w:r w:rsidRPr="00AD0D2A">
        <w:rPr>
          <w:rFonts w:ascii="Times New Roman" w:hAnsi="Times New Roman" w:cs="Times New Roman"/>
          <w:i/>
        </w:rPr>
        <w:t>J</w:t>
      </w:r>
      <w:proofErr w:type="spellEnd"/>
      <w:r w:rsidRPr="00AD0D2A">
        <w:rPr>
          <w:rFonts w:ascii="Times New Roman" w:hAnsi="Times New Roman" w:cs="Times New Roman"/>
        </w:rPr>
        <w:t>) / (</w:t>
      </w:r>
      <w:proofErr w:type="spellStart"/>
      <w:r w:rsidR="003C25B4">
        <w:rPr>
          <w:rFonts w:ascii="Times New Roman" w:hAnsi="Times New Roman" w:cs="Times New Roman"/>
          <w:i/>
          <w:lang w:val="en-US"/>
        </w:rPr>
        <w:t>k</w:t>
      </w:r>
      <w:r w:rsidRPr="00AD0D2A">
        <w:rPr>
          <w:rFonts w:ascii="Times New Roman" w:hAnsi="Times New Roman" w:cs="Times New Roman"/>
          <w:i/>
          <w:sz w:val="36"/>
          <w:szCs w:val="36"/>
          <w:vertAlign w:val="subscript"/>
          <w:lang w:val="en-US"/>
        </w:rPr>
        <w:t>e</w:t>
      </w:r>
      <w:r w:rsidR="003C25B4">
        <w:rPr>
          <w:rFonts w:ascii="Times New Roman" w:hAnsi="Times New Roman" w:cs="Times New Roman"/>
          <w:i/>
          <w:lang w:val="en-US"/>
        </w:rPr>
        <w:t>k</w:t>
      </w:r>
      <w:proofErr w:type="spellEnd"/>
      <w:r w:rsidR="003C25B4">
        <w:rPr>
          <w:rFonts w:ascii="Times New Roman" w:hAnsi="Times New Roman" w:cs="Times New Roman"/>
          <w:sz w:val="36"/>
          <w:szCs w:val="36"/>
          <w:vertAlign w:val="subscript"/>
        </w:rPr>
        <w:t>м</w:t>
      </w:r>
      <w:r w:rsidRPr="00AD0D2A">
        <w:rPr>
          <w:rFonts w:ascii="Times New Roman" w:hAnsi="Times New Roman" w:cs="Times New Roman"/>
        </w:rPr>
        <w:t>) – электромеханическая постоянная времени двигателя;</w:t>
      </w:r>
    </w:p>
    <w:p w:rsidR="007C74BB" w:rsidRPr="00280805" w:rsidRDefault="007C74BB">
      <w:pPr>
        <w:spacing w:after="13" w:line="220" w:lineRule="exact"/>
        <w:ind w:firstLine="567"/>
        <w:rPr>
          <w:rFonts w:ascii="Times New Roman" w:eastAsia="Symbol" w:hAnsi="Times New Roman" w:cs="Times New Roman"/>
          <w:sz w:val="24"/>
          <w:szCs w:val="24"/>
        </w:rPr>
      </w:pPr>
    </w:p>
    <w:p w:rsidR="007C74BB" w:rsidRPr="00BD006C" w:rsidRDefault="00280805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color w:val="231F20"/>
          <w:w w:val="109"/>
          <w:sz w:val="28"/>
          <w:szCs w:val="28"/>
        </w:rPr>
        <w:t>П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29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9"/>
          <w:sz w:val="28"/>
          <w:szCs w:val="28"/>
        </w:rPr>
        <w:t>у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9"/>
          <w:sz w:val="28"/>
          <w:szCs w:val="28"/>
        </w:rPr>
        <w:t>ы</w:t>
      </w:r>
      <w:r w:rsidRPr="00BD006C">
        <w:rPr>
          <w:rFonts w:ascii="Times New Roman" w:eastAsia="Times New Roman" w:hAnsi="Times New Roman" w:cs="Times New Roman"/>
          <w:color w:val="231F20"/>
          <w:spacing w:val="29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(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1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)</w:t>
      </w:r>
      <w:r w:rsidR="005E5FA0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="005E5FA0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sym w:font="Symbol" w:char="F02D"/>
      </w:r>
      <w:r w:rsidR="005E5FA0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5"/>
          <w:sz w:val="28"/>
          <w:szCs w:val="28"/>
        </w:rPr>
        <w:t>б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ж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spacing w:val="27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э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spacing w:val="4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г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  <w:r w:rsidRPr="00BD006C">
        <w:rPr>
          <w:rFonts w:ascii="Times New Roman" w:eastAsia="Times New Roman" w:hAnsi="Times New Roman" w:cs="Times New Roman"/>
          <w:color w:val="231F20"/>
          <w:spacing w:val="2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spacing w:val="3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78"/>
          <w:sz w:val="28"/>
          <w:szCs w:val="28"/>
        </w:rPr>
        <w:t xml:space="preserve"> </w:t>
      </w:r>
      <w:r w:rsidR="005E5FA0" w:rsidRPr="00BD006C">
        <w:rPr>
          <w:rFonts w:ascii="Times New Roman" w:eastAsia="Times New Roman" w:hAnsi="Times New Roman" w:cs="Times New Roman"/>
          <w:color w:val="231F20"/>
          <w:spacing w:val="1"/>
          <w:w w:val="115"/>
          <w:sz w:val="28"/>
          <w:szCs w:val="28"/>
        </w:rPr>
        <w:sym w:font="Symbol" w:char="F02D"/>
      </w:r>
      <w:r w:rsidRPr="00BD006C">
        <w:rPr>
          <w:rFonts w:ascii="Times New Roman" w:eastAsia="Times New Roman" w:hAnsi="Times New Roman" w:cs="Times New Roman"/>
          <w:color w:val="231F20"/>
          <w:spacing w:val="29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9"/>
          <w:sz w:val="28"/>
          <w:szCs w:val="28"/>
        </w:rPr>
        <w:t>у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ж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spacing w:val="32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spacing w:val="34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32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  <w:r w:rsidRPr="00BD006C">
        <w:rPr>
          <w:rFonts w:ascii="Times New Roman" w:eastAsia="Times New Roman" w:hAnsi="Times New Roman" w:cs="Times New Roman"/>
          <w:color w:val="231F20"/>
          <w:spacing w:val="33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95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ь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31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32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79"/>
          <w:sz w:val="28"/>
          <w:szCs w:val="28"/>
        </w:rPr>
        <w:t xml:space="preserve"> </w:t>
      </w:r>
      <w:r w:rsidR="005E5FA0" w:rsidRPr="00BD006C">
        <w:rPr>
          <w:rFonts w:ascii="Times New Roman" w:eastAsia="Times New Roman" w:hAnsi="Times New Roman" w:cs="Times New Roman"/>
          <w:color w:val="231F20"/>
          <w:spacing w:val="1"/>
          <w:w w:val="115"/>
          <w:sz w:val="28"/>
          <w:szCs w:val="28"/>
        </w:rPr>
        <w:sym w:font="Symbol" w:char="F02D"/>
      </w:r>
      <w:r w:rsidRPr="00BD006C">
        <w:rPr>
          <w:rFonts w:ascii="Times New Roman" w:eastAsia="Times New Roman" w:hAnsi="Times New Roman" w:cs="Times New Roman"/>
          <w:color w:val="231F20"/>
          <w:spacing w:val="31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9"/>
          <w:sz w:val="28"/>
          <w:szCs w:val="28"/>
        </w:rPr>
        <w:t>у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spacing w:val="34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з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3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э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р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31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spacing w:val="32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м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spacing w:val="2"/>
          <w:w w:val="87"/>
          <w:sz w:val="28"/>
          <w:szCs w:val="28"/>
        </w:rPr>
        <w:t>х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</w:t>
      </w:r>
      <w:r w:rsidRPr="00BD006C">
        <w:rPr>
          <w:rFonts w:ascii="Times New Roman" w:eastAsia="Times New Roman" w:hAnsi="Times New Roman" w:cs="Times New Roman"/>
          <w:color w:val="231F20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BD00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о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pacing w:val="34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92"/>
          <w:sz w:val="28"/>
          <w:szCs w:val="28"/>
        </w:rPr>
        <w:t>ч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й</w:t>
      </w:r>
      <w:r w:rsidRPr="00BD006C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д</w:t>
      </w:r>
      <w:r w:rsidRPr="00BD006C">
        <w:rPr>
          <w:rFonts w:ascii="Times New Roman" w:eastAsia="Times New Roman" w:hAnsi="Times New Roman" w:cs="Times New Roman"/>
          <w:color w:val="231F20"/>
          <w:spacing w:val="1"/>
          <w:w w:val="103"/>
          <w:sz w:val="28"/>
          <w:szCs w:val="28"/>
        </w:rPr>
        <w:t>в</w:t>
      </w:r>
      <w:r w:rsidRPr="00BD00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иг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BD00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т</w:t>
      </w:r>
      <w:r w:rsidRPr="00BD00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е</w:t>
      </w:r>
      <w:r w:rsidRPr="00BD00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BD00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</w:p>
    <w:p w:rsidR="00AD0D2A" w:rsidRPr="00BD006C" w:rsidRDefault="00AD0D2A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lastRenderedPageBreak/>
        <w:t>В системе уравнений (1)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произведем замену операторов 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d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/</w:t>
      </w:r>
      <w:proofErr w:type="spellStart"/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dt</w:t>
      </w:r>
      <w:proofErr w:type="spellEnd"/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операторами </w:t>
      </w:r>
      <w:r w:rsidR="00FF66EB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s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(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d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/</w:t>
      </w:r>
      <w:proofErr w:type="spellStart"/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dt</w:t>
      </w:r>
      <w:proofErr w:type="spellEnd"/>
      <w:r w:rsidR="00EE312B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=</w:t>
      </w:r>
      <w:r w:rsidR="00EE312B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="00FF66EB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s</w:t>
      </w:r>
      <w:r w:rsidR="000758C9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, где </w:t>
      </w:r>
      <w:r w:rsidR="000758C9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  <w:lang w:val="en-US"/>
        </w:rPr>
        <w:t>s</w:t>
      </w:r>
      <w:r w:rsidR="000758C9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</w:t>
      </w:r>
      <w:r w:rsidR="000758C9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sym w:font="Symbol" w:char="F02D"/>
      </w:r>
      <w:r w:rsidR="000758C9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формально оператор Лапласа</w:t>
      </w:r>
      <w:r w:rsidR="009F55BE"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). В этом случае перейдем к алгебраическим уравнениям:</w:t>
      </w:r>
    </w:p>
    <w:p w:rsidR="009F55BE" w:rsidRPr="00BD006C" w:rsidRDefault="009F55BE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U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=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R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="00257804"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+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L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proofErr w:type="spellStart"/>
      <w:r w:rsidR="00FF66EB"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s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proofErr w:type="spellEnd"/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+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="007249F1"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;</w:t>
      </w:r>
    </w:p>
    <w:p w:rsidR="009F55BE" w:rsidRPr="00BD006C" w:rsidRDefault="009F55BE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M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-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M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С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  <w:t xml:space="preserve">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=</w:t>
      </w:r>
      <w:proofErr w:type="spellStart"/>
      <w:r w:rsidR="00FF66EB"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Js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ω</w:t>
      </w:r>
      <w:proofErr w:type="spellEnd"/>
      <w:r w:rsidR="007249F1"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;</w:t>
      </w:r>
    </w:p>
    <w:p w:rsidR="009F55BE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M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=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k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  <w:t>м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  <w:t>;</w:t>
      </w:r>
    </w:p>
    <w:p w:rsidR="007249F1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=</w:t>
      </w:r>
      <w:proofErr w:type="spellStart"/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k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ω</w:t>
      </w:r>
      <w:proofErr w:type="spellEnd"/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.</w:t>
      </w:r>
    </w:p>
    <w:p w:rsidR="007249F1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В первом уравнении слагаемое с токами перенесем в левую часть, а ЭДС и напряжение 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sym w:font="Symbol" w:char="F02D"/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 в правую:</w:t>
      </w:r>
    </w:p>
    <w:p w:rsidR="007249F1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R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+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L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proofErr w:type="spellStart"/>
      <w:r w:rsidR="00FF66EB" w:rsidRPr="003C25B4">
        <w:rPr>
          <w:rFonts w:ascii="Times New Roman" w:eastAsia="Times New Roman" w:hAnsi="Times New Roman" w:cs="Times New Roman"/>
          <w:i/>
          <w:color w:val="231F20"/>
          <w:w w:val="108"/>
          <w:sz w:val="32"/>
          <w:szCs w:val="32"/>
          <w:lang w:val="en-US"/>
        </w:rPr>
        <w:t>s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proofErr w:type="spellEnd"/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=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U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-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.</w:t>
      </w:r>
    </w:p>
    <w:p w:rsidR="007249F1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 xml:space="preserve">Определим ток </w:t>
      </w:r>
      <w:r w:rsidRPr="006C73BF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Pr="006C73BF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:</w:t>
      </w:r>
    </w:p>
    <w:p w:rsidR="007249F1" w:rsidRPr="00BD006C" w:rsidRDefault="007249F1" w:rsidP="00777507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  <w:t xml:space="preserve">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(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R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+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L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="00FF66EB" w:rsidRPr="003C25B4">
        <w:rPr>
          <w:rFonts w:ascii="Times New Roman" w:eastAsia="Times New Roman" w:hAnsi="Times New Roman" w:cs="Times New Roman"/>
          <w:i/>
          <w:color w:val="231F20"/>
          <w:w w:val="108"/>
          <w:sz w:val="32"/>
          <w:szCs w:val="32"/>
          <w:lang w:val="en-US"/>
        </w:rPr>
        <w:t>s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) =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U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-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, откуда</w:t>
      </w:r>
    </w:p>
    <w:p w:rsidR="007249F1" w:rsidRPr="006376DC" w:rsidRDefault="009A3F73" w:rsidP="00777507">
      <w:pPr>
        <w:widowControl w:val="0"/>
        <w:spacing w:line="252" w:lineRule="auto"/>
        <w:ind w:right="-15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I</w:t>
      </w:r>
      <w:r w:rsidRPr="00257804">
        <w:rPr>
          <w:rFonts w:ascii="Times New Roman" w:eastAsia="Times New Roman" w:hAnsi="Times New Roman" w:cs="Times New Roman"/>
          <w:i/>
          <w:color w:val="231F20"/>
          <w:w w:val="108"/>
          <w:sz w:val="20"/>
          <w:szCs w:val="20"/>
          <w:vertAlign w:val="subscript"/>
        </w:rPr>
        <w:t>Я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vertAlign w:val="subscript"/>
        </w:rPr>
        <w:t xml:space="preserve">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=</w:t>
      </w:r>
      <w:proofErr w:type="gramEnd"/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(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U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-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)</w:t>
      </w:r>
      <w:r w:rsidR="00257804" w:rsidRPr="00257804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·</w:t>
      </w:r>
      <m:oMath>
        <m:r>
          <w:rPr>
            <w:rFonts w:ascii="Cambria Math" w:eastAsia="Times New Roman" w:hAnsi="Cambria Math" w:cs="Times New Roman"/>
            <w:color w:val="231F20"/>
            <w:w w:val="108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231F20"/>
                <w:w w:val="108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231F20"/>
                    <w:w w:val="108"/>
                    <w:sz w:val="32"/>
                    <w:szCs w:val="32"/>
                    <w:vertAlign w:val="subscript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  <w:vertAlign w:val="subscript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  <w:vertAlign w:val="subscript"/>
                  </w:rPr>
                  <m:t>я</m:t>
                </m:r>
              </m:sub>
            </m:sSub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231F20"/>
                    <w:w w:val="108"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</w:rPr>
                  <m:t>я</m:t>
                </m:r>
              </m:sub>
            </m:sSub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  <w:lang w:val="en-US"/>
              </w:rPr>
              <m:t>s</m:t>
            </m:r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</w:rPr>
              <m:t xml:space="preserve"> </m:t>
            </m:r>
          </m:den>
        </m:f>
      </m:oMath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= (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U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-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  <w:lang w:val="en-US"/>
        </w:rPr>
        <w:t>E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)</w:t>
      </w:r>
      <w:r w:rsidR="00257804" w:rsidRPr="00257804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>·</w:t>
      </w:r>
      <w:r w:rsidR="00257804" w:rsidRPr="00257804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231F20"/>
                <w:w w:val="108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</w:rPr>
              <m:t>1/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231F20"/>
                    <w:w w:val="108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</w:rPr>
                  <m:t>я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231F20"/>
                    <w:w w:val="108"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231F20"/>
                    <w:w w:val="108"/>
                    <w:sz w:val="32"/>
                    <w:szCs w:val="32"/>
                  </w:rPr>
                  <m:t>я</m:t>
                </m:r>
              </m:sub>
            </m:sSub>
            <m:r>
              <w:rPr>
                <w:rFonts w:ascii="Cambria Math" w:eastAsia="Times New Roman" w:hAnsi="Cambria Math" w:cs="Times New Roman"/>
                <w:color w:val="231F20"/>
                <w:w w:val="108"/>
                <w:sz w:val="32"/>
                <w:szCs w:val="32"/>
              </w:rPr>
              <m:t>s+1</m:t>
            </m:r>
          </m:den>
        </m:f>
      </m:oMath>
      <w:r w:rsidRPr="00BD006C">
        <w:rPr>
          <w:rFonts w:ascii="Times New Roman" w:eastAsia="Times New Roman" w:hAnsi="Times New Roman" w:cs="Times New Roman"/>
          <w:i/>
          <w:color w:val="231F20"/>
          <w:w w:val="108"/>
          <w:sz w:val="28"/>
          <w:szCs w:val="28"/>
        </w:rPr>
        <w:t xml:space="preserve"> , где </w:t>
      </w:r>
      <w:proofErr w:type="spellStart"/>
      <w:r w:rsidRPr="00BD006C">
        <w:rPr>
          <w:rFonts w:ascii="Times New Roman" w:hAnsi="Times New Roman" w:cs="Times New Roman"/>
          <w:i/>
          <w:sz w:val="28"/>
          <w:szCs w:val="28"/>
        </w:rPr>
        <w:t>Т</w:t>
      </w:r>
      <w:r w:rsidRPr="00BD006C">
        <w:rPr>
          <w:rFonts w:ascii="Times New Roman" w:hAnsi="Times New Roman" w:cs="Times New Roman"/>
          <w:i/>
          <w:sz w:val="28"/>
          <w:szCs w:val="28"/>
          <w:vertAlign w:val="subscript"/>
        </w:rPr>
        <w:t>я</w:t>
      </w:r>
      <w:proofErr w:type="spellEnd"/>
      <w:r w:rsidRPr="00BD006C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BD006C">
        <w:rPr>
          <w:rFonts w:ascii="Times New Roman" w:hAnsi="Times New Roman" w:cs="Times New Roman"/>
          <w:i/>
          <w:sz w:val="28"/>
          <w:szCs w:val="28"/>
        </w:rPr>
        <w:t>L</w:t>
      </w:r>
      <w:r w:rsidRPr="00BD006C">
        <w:rPr>
          <w:rFonts w:ascii="Times New Roman" w:hAnsi="Times New Roman" w:cs="Times New Roman"/>
          <w:i/>
          <w:sz w:val="28"/>
          <w:szCs w:val="28"/>
          <w:vertAlign w:val="subscript"/>
        </w:rPr>
        <w:t>я</w:t>
      </w:r>
      <w:proofErr w:type="spellEnd"/>
      <w:r w:rsidRPr="00BD006C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BD006C">
        <w:rPr>
          <w:rFonts w:ascii="Times New Roman" w:hAnsi="Times New Roman" w:cs="Times New Roman"/>
          <w:i/>
          <w:sz w:val="28"/>
          <w:szCs w:val="28"/>
        </w:rPr>
        <w:t xml:space="preserve">/ </w:t>
      </w:r>
      <w:proofErr w:type="spellStart"/>
      <w:r w:rsidRPr="00BD006C">
        <w:rPr>
          <w:rFonts w:ascii="Times New Roman" w:hAnsi="Times New Roman" w:cs="Times New Roman"/>
          <w:i/>
          <w:sz w:val="28"/>
          <w:szCs w:val="28"/>
        </w:rPr>
        <w:t>R</w:t>
      </w:r>
      <w:r w:rsidRPr="00BD006C">
        <w:rPr>
          <w:rFonts w:ascii="Times New Roman" w:hAnsi="Times New Roman" w:cs="Times New Roman"/>
          <w:i/>
          <w:sz w:val="28"/>
          <w:szCs w:val="28"/>
          <w:vertAlign w:val="subscript"/>
        </w:rPr>
        <w:t>я</w:t>
      </w:r>
      <w:proofErr w:type="spellEnd"/>
      <w:r w:rsidRPr="00BD006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923E7">
        <w:rPr>
          <w:rFonts w:ascii="Times New Roman" w:hAnsi="Times New Roman" w:cs="Times New Roman"/>
          <w:sz w:val="28"/>
          <w:szCs w:val="28"/>
        </w:rPr>
        <w:t>.</w:t>
      </w:r>
      <w:r w:rsidR="002923E7" w:rsidRPr="002923E7">
        <w:rPr>
          <w:rFonts w:ascii="Times New Roman" w:hAnsi="Times New Roman" w:cs="Times New Roman"/>
          <w:sz w:val="28"/>
          <w:szCs w:val="28"/>
        </w:rPr>
        <w:t xml:space="preserve">        </w:t>
      </w:r>
      <w:r w:rsidR="006C73BF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2923E7" w:rsidRPr="002923E7">
        <w:rPr>
          <w:rFonts w:ascii="Times New Roman" w:hAnsi="Times New Roman" w:cs="Times New Roman"/>
          <w:sz w:val="28"/>
          <w:szCs w:val="28"/>
        </w:rPr>
        <w:t xml:space="preserve">    </w:t>
      </w:r>
      <w:r w:rsidR="002923E7" w:rsidRPr="006376DC">
        <w:rPr>
          <w:rFonts w:ascii="Times New Roman" w:hAnsi="Times New Roman" w:cs="Times New Roman"/>
          <w:sz w:val="28"/>
          <w:szCs w:val="28"/>
        </w:rPr>
        <w:t>(2)</w:t>
      </w:r>
    </w:p>
    <w:p w:rsidR="009A3F73" w:rsidRPr="00BD006C" w:rsidRDefault="009A3F73" w:rsidP="00777507">
      <w:pPr>
        <w:widowControl w:val="0"/>
        <w:spacing w:line="252" w:lineRule="auto"/>
        <w:ind w:right="-1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D006C">
        <w:rPr>
          <w:rFonts w:ascii="Times New Roman" w:hAnsi="Times New Roman" w:cs="Times New Roman"/>
          <w:sz w:val="28"/>
          <w:szCs w:val="28"/>
        </w:rPr>
        <w:t>Аналогично, из второго уравнения</w:t>
      </w:r>
    </w:p>
    <w:p w:rsidR="009A3F73" w:rsidRPr="006376DC" w:rsidRDefault="009A3F73" w:rsidP="00777507">
      <w:pPr>
        <w:widowControl w:val="0"/>
        <w:spacing w:line="252" w:lineRule="auto"/>
        <w:ind w:right="-15"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D006C">
        <w:rPr>
          <w:rFonts w:ascii="Times New Roman" w:hAnsi="Times New Roman" w:cs="Times New Roman"/>
          <w:i/>
          <w:sz w:val="28"/>
          <w:szCs w:val="28"/>
        </w:rPr>
        <w:t xml:space="preserve">ω = </w:t>
      </w:r>
      <w:r w:rsidR="00CE1529" w:rsidRPr="00BD006C">
        <w:rPr>
          <w:rFonts w:ascii="Times New Roman" w:hAnsi="Times New Roman" w:cs="Times New Roman"/>
          <w:i/>
          <w:sz w:val="28"/>
          <w:szCs w:val="28"/>
        </w:rPr>
        <w:t>(</w:t>
      </w:r>
      <w:r w:rsidR="00CE1529" w:rsidRPr="00BD006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CE1529" w:rsidRPr="00BD006C">
        <w:rPr>
          <w:rFonts w:ascii="Times New Roman" w:hAnsi="Times New Roman" w:cs="Times New Roman"/>
          <w:i/>
          <w:sz w:val="28"/>
          <w:szCs w:val="28"/>
        </w:rPr>
        <w:t>-</w:t>
      </w:r>
      <w:r w:rsidR="00CE1529" w:rsidRPr="00BD006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CE1529" w:rsidRPr="00257804">
        <w:rPr>
          <w:rFonts w:ascii="Times New Roman" w:hAnsi="Times New Roman" w:cs="Times New Roman"/>
          <w:i/>
          <w:sz w:val="20"/>
          <w:szCs w:val="20"/>
          <w:vertAlign w:val="subscript"/>
        </w:rPr>
        <w:t>С</w:t>
      </w:r>
      <w:r w:rsidR="00CE1529" w:rsidRPr="001E0390">
        <w:rPr>
          <w:rFonts w:ascii="Times New Roman" w:hAnsi="Times New Roman" w:cs="Times New Roman"/>
          <w:i/>
          <w:sz w:val="32"/>
          <w:szCs w:val="32"/>
        </w:rPr>
        <w:t>)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s</m:t>
            </m:r>
          </m:den>
        </m:f>
      </m:oMath>
      <w:r w:rsidR="00CE1529" w:rsidRPr="00BD006C">
        <w:rPr>
          <w:rFonts w:ascii="Times New Roman" w:hAnsi="Times New Roman" w:cs="Times New Roman"/>
          <w:i/>
          <w:sz w:val="28"/>
          <w:szCs w:val="28"/>
        </w:rPr>
        <w:t xml:space="preserve"> .</w:t>
      </w:r>
      <w:r w:rsidR="002923E7" w:rsidRPr="002923E7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              </w:t>
      </w:r>
      <w:r w:rsidR="002923E7" w:rsidRPr="006376DC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2923E7" w:rsidRPr="006376DC">
        <w:rPr>
          <w:rFonts w:ascii="Times New Roman" w:hAnsi="Times New Roman" w:cs="Times New Roman"/>
          <w:sz w:val="28"/>
          <w:szCs w:val="28"/>
        </w:rPr>
        <w:t>(3)</w:t>
      </w:r>
    </w:p>
    <w:p w:rsidR="006872DE" w:rsidRPr="00584FBD" w:rsidRDefault="00E71F15" w:rsidP="00410A95">
      <w:pPr>
        <w:widowControl w:val="0"/>
        <w:spacing w:before="120" w:after="120" w:line="252" w:lineRule="auto"/>
        <w:ind w:right="-17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1. </w:t>
      </w:r>
      <w:r w:rsidR="006872DE" w:rsidRPr="006872DE">
        <w:rPr>
          <w:rFonts w:ascii="Times New Roman" w:hAnsi="Times New Roman" w:cs="Times New Roman"/>
          <w:b/>
          <w:sz w:val="28"/>
          <w:szCs w:val="28"/>
        </w:rPr>
        <w:t xml:space="preserve">Создание модели в среде </w:t>
      </w:r>
      <w:r w:rsidR="006872DE" w:rsidRPr="006872DE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</w:p>
    <w:p w:rsidR="00CE1529" w:rsidRPr="00BD006C" w:rsidRDefault="00CE1529" w:rsidP="005B7F44">
      <w:pPr>
        <w:widowControl w:val="0"/>
        <w:spacing w:line="252" w:lineRule="auto"/>
        <w:ind w:right="-17" w:firstLine="567"/>
        <w:contextualSpacing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BD006C">
        <w:rPr>
          <w:rFonts w:ascii="Times New Roman" w:hAnsi="Times New Roman" w:cs="Times New Roman"/>
          <w:sz w:val="28"/>
          <w:szCs w:val="28"/>
        </w:rPr>
        <w:t>Считая входом значение напряжения</w:t>
      </w:r>
      <w:r w:rsidR="002923E7">
        <w:rPr>
          <w:rFonts w:ascii="Times New Roman" w:hAnsi="Times New Roman" w:cs="Times New Roman"/>
          <w:sz w:val="28"/>
          <w:szCs w:val="28"/>
        </w:rPr>
        <w:t xml:space="preserve"> </w:t>
      </w:r>
      <w:r w:rsidR="002923E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D006C">
        <w:rPr>
          <w:rFonts w:ascii="Times New Roman" w:hAnsi="Times New Roman" w:cs="Times New Roman"/>
          <w:sz w:val="28"/>
          <w:szCs w:val="28"/>
        </w:rPr>
        <w:t>, подаваемое на якорь двигателя, а выходом скорость вращения двигателя</w:t>
      </w:r>
      <w:r w:rsidR="002923E7" w:rsidRPr="002923E7">
        <w:rPr>
          <w:rFonts w:ascii="Times New Roman" w:hAnsi="Times New Roman" w:cs="Times New Roman"/>
          <w:sz w:val="28"/>
          <w:szCs w:val="28"/>
        </w:rPr>
        <w:t xml:space="preserve"> </w:t>
      </w:r>
      <w:r w:rsidR="002923E7">
        <w:rPr>
          <w:rFonts w:ascii="Times New Roman" w:hAnsi="Times New Roman" w:cs="Times New Roman"/>
          <w:sz w:val="28"/>
          <w:szCs w:val="28"/>
        </w:rPr>
        <w:t>ω</w:t>
      </w:r>
      <w:r w:rsidRPr="00BD006C">
        <w:rPr>
          <w:rFonts w:ascii="Times New Roman" w:hAnsi="Times New Roman" w:cs="Times New Roman"/>
          <w:sz w:val="28"/>
          <w:szCs w:val="28"/>
        </w:rPr>
        <w:t xml:space="preserve">, </w:t>
      </w:r>
      <w:r w:rsidR="000417E8">
        <w:rPr>
          <w:rFonts w:ascii="Times New Roman" w:hAnsi="Times New Roman" w:cs="Times New Roman"/>
          <w:sz w:val="28"/>
          <w:szCs w:val="28"/>
        </w:rPr>
        <w:t>используя уравнения (2),</w:t>
      </w:r>
      <w:r w:rsidR="002923E7">
        <w:rPr>
          <w:rFonts w:ascii="Times New Roman" w:hAnsi="Times New Roman" w:cs="Times New Roman"/>
          <w:sz w:val="28"/>
          <w:szCs w:val="28"/>
        </w:rPr>
        <w:t xml:space="preserve"> (3)</w:t>
      </w:r>
      <w:r w:rsidR="000417E8">
        <w:rPr>
          <w:rFonts w:ascii="Times New Roman" w:hAnsi="Times New Roman" w:cs="Times New Roman"/>
          <w:sz w:val="28"/>
          <w:szCs w:val="28"/>
        </w:rPr>
        <w:t xml:space="preserve"> и уравнение связи между током и моментом</w:t>
      </w:r>
      <w:r w:rsidR="002923E7">
        <w:rPr>
          <w:rFonts w:ascii="Times New Roman" w:hAnsi="Times New Roman" w:cs="Times New Roman"/>
          <w:sz w:val="28"/>
          <w:szCs w:val="28"/>
        </w:rPr>
        <w:t xml:space="preserve">, </w:t>
      </w:r>
      <w:r w:rsidRPr="00BD006C">
        <w:rPr>
          <w:rFonts w:ascii="Times New Roman" w:hAnsi="Times New Roman" w:cs="Times New Roman"/>
          <w:sz w:val="28"/>
          <w:szCs w:val="28"/>
        </w:rPr>
        <w:t xml:space="preserve">составим в </w:t>
      </w:r>
      <w:r w:rsidRPr="00BD006C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BD006C">
        <w:rPr>
          <w:rFonts w:ascii="Times New Roman" w:hAnsi="Times New Roman" w:cs="Times New Roman"/>
          <w:sz w:val="28"/>
          <w:szCs w:val="28"/>
        </w:rPr>
        <w:t xml:space="preserve"> структурную схему</w:t>
      </w:r>
      <w:r w:rsidR="00B426C0" w:rsidRPr="00BD006C">
        <w:rPr>
          <w:rFonts w:ascii="Times New Roman" w:hAnsi="Times New Roman" w:cs="Times New Roman"/>
          <w:sz w:val="28"/>
          <w:szCs w:val="28"/>
        </w:rPr>
        <w:t>, показанную на рис. 3</w:t>
      </w:r>
      <w:r w:rsidRPr="00BD006C">
        <w:rPr>
          <w:rFonts w:ascii="Times New Roman" w:hAnsi="Times New Roman" w:cs="Times New Roman"/>
          <w:sz w:val="28"/>
          <w:szCs w:val="28"/>
        </w:rPr>
        <w:t xml:space="preserve">. Предварительно следует составить файл скрипта </w:t>
      </w:r>
      <w:r w:rsidR="003C4211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BD006C">
        <w:rPr>
          <w:rFonts w:ascii="Times New Roman" w:hAnsi="Times New Roman" w:cs="Times New Roman"/>
          <w:sz w:val="28"/>
          <w:szCs w:val="28"/>
        </w:rPr>
        <w:t xml:space="preserve"> с исходными данными двигателя</w:t>
      </w:r>
      <w:r w:rsidR="006872DE">
        <w:rPr>
          <w:rFonts w:ascii="Times New Roman" w:hAnsi="Times New Roman" w:cs="Times New Roman"/>
          <w:sz w:val="28"/>
          <w:szCs w:val="28"/>
        </w:rPr>
        <w:t>,</w:t>
      </w:r>
      <w:r w:rsidR="006872DE" w:rsidRPr="006872DE">
        <w:rPr>
          <w:rFonts w:ascii="Times New Roman" w:hAnsi="Times New Roman" w:cs="Times New Roman"/>
          <w:sz w:val="28"/>
          <w:szCs w:val="28"/>
        </w:rPr>
        <w:t xml:space="preserve"> </w:t>
      </w:r>
      <w:r w:rsidR="006872DE">
        <w:rPr>
          <w:rFonts w:ascii="Times New Roman" w:hAnsi="Times New Roman" w:cs="Times New Roman"/>
          <w:sz w:val="28"/>
          <w:szCs w:val="28"/>
        </w:rPr>
        <w:t>показанный на рис. 2.</w:t>
      </w:r>
      <w:r w:rsidRPr="00BD006C">
        <w:rPr>
          <w:rFonts w:ascii="Times New Roman" w:hAnsi="Times New Roman" w:cs="Times New Roman"/>
          <w:sz w:val="28"/>
          <w:szCs w:val="28"/>
        </w:rPr>
        <w:t xml:space="preserve"> </w:t>
      </w:r>
      <w:r w:rsidR="006872DE">
        <w:rPr>
          <w:rFonts w:ascii="Times New Roman" w:hAnsi="Times New Roman" w:cs="Times New Roman"/>
          <w:sz w:val="28"/>
          <w:szCs w:val="28"/>
        </w:rPr>
        <w:t>Данные конкретного двигателя</w:t>
      </w:r>
      <w:r w:rsidRPr="00BD006C">
        <w:rPr>
          <w:rFonts w:ascii="Times New Roman" w:hAnsi="Times New Roman" w:cs="Times New Roman"/>
          <w:sz w:val="28"/>
          <w:szCs w:val="28"/>
        </w:rPr>
        <w:t xml:space="preserve"> возьмем из табл. 1.</w:t>
      </w:r>
    </w:p>
    <w:p w:rsidR="00777507" w:rsidRDefault="00777507" w:rsidP="00777507">
      <w:pPr>
        <w:tabs>
          <w:tab w:val="left" w:pos="851"/>
        </w:tabs>
        <w:spacing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42AB">
        <w:rPr>
          <w:rFonts w:ascii="Times New Roman" w:hAnsi="Times New Roman" w:cs="Times New Roman"/>
          <w:b/>
          <w:sz w:val="24"/>
          <w:szCs w:val="24"/>
        </w:rPr>
        <w:t>Паспортные данные двигателя</w:t>
      </w:r>
    </w:p>
    <w:p w:rsidR="00CE1529" w:rsidRPr="00CE1529" w:rsidRDefault="00CE1529" w:rsidP="00777507">
      <w:pPr>
        <w:tabs>
          <w:tab w:val="left" w:pos="851"/>
        </w:tabs>
        <w:spacing w:line="288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                                                                         </w:t>
      </w:r>
      <w:r w:rsidRPr="00CE1529">
        <w:rPr>
          <w:rFonts w:ascii="Times New Roman" w:hAnsi="Times New Roman" w:cs="Times New Roman"/>
          <w:i/>
          <w:sz w:val="24"/>
          <w:szCs w:val="24"/>
        </w:rPr>
        <w:t>Таблица 1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4"/>
        <w:gridCol w:w="948"/>
        <w:gridCol w:w="1023"/>
        <w:gridCol w:w="903"/>
        <w:gridCol w:w="764"/>
        <w:gridCol w:w="1055"/>
        <w:gridCol w:w="1281"/>
        <w:gridCol w:w="1012"/>
        <w:gridCol w:w="764"/>
      </w:tblGrid>
      <w:tr w:rsidR="00777507" w:rsidRPr="00EE42AB" w:rsidTr="003C4211">
        <w:trPr>
          <w:trHeight w:hRule="exact" w:val="1198"/>
          <w:jc w:val="center"/>
        </w:trPr>
        <w:tc>
          <w:tcPr>
            <w:tcW w:w="1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Марка двигателя</w:t>
            </w:r>
          </w:p>
        </w:tc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ɷ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рад/с</w:t>
            </w: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253"/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253"/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н</w:t>
            </w:r>
            <w:proofErr w:type="spellEnd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Н·м</w:t>
            </w:r>
            <w:proofErr w:type="spellEnd"/>
          </w:p>
        </w:tc>
        <w:tc>
          <w:tcPr>
            <w:tcW w:w="12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J</w:t>
            </w:r>
            <w:bookmarkStart w:id="0" w:name="OLE_LINK3"/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дв</w:t>
            </w:r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>·</w:t>
            </w:r>
            <w:bookmarkStart w:id="1" w:name="OLE_LINK2"/>
            <w:bookmarkEnd w:id="0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EE42A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EE42AB">
              <w:rPr>
                <w:rFonts w:ascii="Times New Roman" w:hAnsi="Times New Roman" w:cs="Times New Roman"/>
                <w:vertAlign w:val="superscript"/>
              </w:rPr>
              <w:t>4</w:t>
            </w:r>
            <w:bookmarkEnd w:id="1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EE42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кг·м</w:t>
            </w:r>
            <w:r w:rsidRPr="00EE42A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0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я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EE42A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я</w:t>
            </w: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мГн</w:t>
            </w:r>
            <w:proofErr w:type="spellEnd"/>
          </w:p>
        </w:tc>
      </w:tr>
      <w:tr w:rsidR="00777507" w:rsidRPr="00EE42AB" w:rsidTr="003C4211">
        <w:trPr>
          <w:trHeight w:val="552"/>
          <w:jc w:val="center"/>
        </w:trPr>
        <w:tc>
          <w:tcPr>
            <w:tcW w:w="13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СЛ-261</w:t>
            </w:r>
          </w:p>
        </w:tc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377</w:t>
            </w:r>
          </w:p>
        </w:tc>
        <w:tc>
          <w:tcPr>
            <w:tcW w:w="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bCs/>
                <w:sz w:val="24"/>
                <w:szCs w:val="24"/>
              </w:rPr>
              <w:t>110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253"/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0,41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12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0,196</w:t>
            </w:r>
          </w:p>
        </w:tc>
        <w:tc>
          <w:tcPr>
            <w:tcW w:w="10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77507" w:rsidRPr="00EE42AB" w:rsidRDefault="00777507" w:rsidP="00777507">
            <w:pPr>
              <w:tabs>
                <w:tab w:val="left" w:pos="851"/>
              </w:tabs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42AB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</w:tr>
    </w:tbl>
    <w:p w:rsidR="00231005" w:rsidRDefault="00231005" w:rsidP="00231005">
      <w:pPr>
        <w:widowControl w:val="0"/>
        <w:spacing w:before="30" w:line="271" w:lineRule="auto"/>
        <w:ind w:left="567" w:right="-36"/>
        <w:rPr>
          <w:rFonts w:ascii="Times New Roman" w:hAnsi="Times New Roman" w:cs="Times New Roman"/>
          <w:i/>
          <w:color w:val="000000"/>
          <w:spacing w:val="1"/>
        </w:rPr>
      </w:pPr>
      <w:r w:rsidRPr="00DF3E37">
        <w:rPr>
          <w:rFonts w:ascii="Times New Roman" w:hAnsi="Times New Roman" w:cs="Times New Roman"/>
          <w:i/>
          <w:color w:val="000000"/>
          <w:spacing w:val="1"/>
        </w:rPr>
        <w:t>Здесь нижние индексы «н» соответствуют номинальным значениям параметров.</w:t>
      </w:r>
    </w:p>
    <w:p w:rsidR="00C402C4" w:rsidRPr="00E6070D" w:rsidRDefault="0061168A" w:rsidP="00B426C0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iCs/>
          <w:noProof/>
          <w:color w:val="231F20"/>
          <w:w w:val="98"/>
          <w:sz w:val="24"/>
          <w:szCs w:val="24"/>
        </w:rPr>
        <w:lastRenderedPageBreak/>
        <w:drawing>
          <wp:inline distT="0" distB="0" distL="0" distR="0">
            <wp:extent cx="5906125" cy="41243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8529" cy="4244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6C0" w:rsidRDefault="00B426C0" w:rsidP="00C2021E">
      <w:pPr>
        <w:widowControl w:val="0"/>
        <w:tabs>
          <w:tab w:val="left" w:pos="1393"/>
          <w:tab w:val="left" w:pos="2699"/>
          <w:tab w:val="left" w:pos="3928"/>
        </w:tabs>
        <w:spacing w:before="120" w:after="120" w:line="240" w:lineRule="auto"/>
        <w:ind w:right="-23"/>
        <w:jc w:val="center"/>
        <w:rPr>
          <w:rFonts w:ascii="Times New Roman" w:eastAsia="Times New Roman" w:hAnsi="Times New Roman" w:cs="Times New Roman"/>
          <w:i/>
          <w:iCs/>
          <w:color w:val="231F20"/>
          <w:w w:val="98"/>
          <w:sz w:val="24"/>
          <w:szCs w:val="24"/>
        </w:rPr>
      </w:pPr>
      <w:r w:rsidRPr="00B426C0">
        <w:rPr>
          <w:rFonts w:ascii="Times New Roman" w:eastAsia="Times New Roman" w:hAnsi="Times New Roman" w:cs="Times New Roman"/>
          <w:i/>
          <w:iCs/>
          <w:color w:val="231F20"/>
          <w:w w:val="98"/>
          <w:sz w:val="24"/>
          <w:szCs w:val="24"/>
        </w:rPr>
        <w:t xml:space="preserve">Рис. 2. </w:t>
      </w:r>
      <w:r w:rsidRPr="006C73BF"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</w:rPr>
        <w:t>Файл скрипта с паспортными данными двигателя СЛ-261</w:t>
      </w:r>
    </w:p>
    <w:p w:rsidR="003E1CD1" w:rsidRPr="003E1CD1" w:rsidRDefault="000417E8" w:rsidP="001E0390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</w:rPr>
      </w:pPr>
      <w:r>
        <w:rPr>
          <w:noProof/>
        </w:rPr>
        <w:drawing>
          <wp:inline distT="0" distB="0" distL="0" distR="0" wp14:anchorId="0CFC7E2F" wp14:editId="16F2AD66">
            <wp:extent cx="3787918" cy="200977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21240" cy="202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0390">
        <w:rPr>
          <w:noProof/>
        </w:rPr>
        <w:t xml:space="preserve">   </w:t>
      </w:r>
      <w:r w:rsidR="007156E9">
        <w:rPr>
          <w:noProof/>
        </w:rPr>
        <w:drawing>
          <wp:inline distT="0" distB="0" distL="0" distR="0" wp14:anchorId="6AA80599" wp14:editId="29B34842">
            <wp:extent cx="1971675" cy="2010675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3322" cy="203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1CD1" w:rsidRPr="003E1CD1" w:rsidRDefault="003E1CD1" w:rsidP="00B426C0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center"/>
        <w:rPr>
          <w:rFonts w:ascii="Times New Roman" w:eastAsia="Times New Roman" w:hAnsi="Times New Roman" w:cs="Times New Roman"/>
          <w:i/>
          <w:iCs/>
          <w:color w:val="231F20"/>
          <w:w w:val="98"/>
          <w:sz w:val="24"/>
          <w:szCs w:val="24"/>
        </w:rPr>
      </w:pPr>
      <w:r>
        <w:rPr>
          <w:rFonts w:ascii="Times New Roman" w:hAnsi="Times New Roman" w:cs="Times New Roman"/>
          <w:bCs/>
          <w:i/>
          <w:color w:val="231F20"/>
          <w:w w:val="80"/>
          <w:sz w:val="24"/>
          <w:szCs w:val="24"/>
        </w:rPr>
        <w:t xml:space="preserve">Рис. 3. </w:t>
      </w:r>
      <w:r w:rsidRPr="006C73BF">
        <w:rPr>
          <w:rFonts w:ascii="Times New Roman" w:hAnsi="Times New Roman" w:cs="Times New Roman"/>
          <w:bCs/>
          <w:color w:val="231F20"/>
          <w:w w:val="80"/>
          <w:sz w:val="24"/>
          <w:szCs w:val="24"/>
        </w:rPr>
        <w:t>М</w:t>
      </w:r>
      <w:r w:rsidRPr="006C73BF">
        <w:rPr>
          <w:rFonts w:ascii="Times New Roman" w:hAnsi="Times New Roman" w:cs="Times New Roman"/>
          <w:bCs/>
          <w:color w:val="231F20"/>
          <w:spacing w:val="2"/>
          <w:w w:val="96"/>
          <w:sz w:val="24"/>
          <w:szCs w:val="24"/>
        </w:rPr>
        <w:t>о</w:t>
      </w:r>
      <w:r w:rsidRPr="006C73BF">
        <w:rPr>
          <w:rFonts w:ascii="Times New Roman" w:hAnsi="Times New Roman" w:cs="Times New Roman"/>
          <w:bCs/>
          <w:color w:val="231F20"/>
          <w:w w:val="92"/>
          <w:sz w:val="24"/>
          <w:szCs w:val="24"/>
        </w:rPr>
        <w:t>д</w:t>
      </w:r>
      <w:r w:rsidRPr="006C73BF">
        <w:rPr>
          <w:rFonts w:ascii="Times New Roman" w:hAnsi="Times New Roman" w:cs="Times New Roman"/>
          <w:bCs/>
          <w:color w:val="231F20"/>
          <w:w w:val="99"/>
          <w:sz w:val="24"/>
          <w:szCs w:val="24"/>
        </w:rPr>
        <w:t>е</w:t>
      </w:r>
      <w:r w:rsidRPr="006C73BF">
        <w:rPr>
          <w:rFonts w:ascii="Times New Roman" w:hAnsi="Times New Roman" w:cs="Times New Roman"/>
          <w:bCs/>
          <w:color w:val="231F20"/>
          <w:w w:val="101"/>
          <w:sz w:val="24"/>
          <w:szCs w:val="24"/>
        </w:rPr>
        <w:t>ль</w:t>
      </w:r>
      <w:r w:rsidRPr="006C73BF">
        <w:rPr>
          <w:rFonts w:ascii="Times New Roman" w:hAnsi="Times New Roman" w:cs="Times New Roman"/>
          <w:color w:val="231F20"/>
          <w:spacing w:val="1"/>
          <w:sz w:val="24"/>
          <w:szCs w:val="24"/>
        </w:rPr>
        <w:t xml:space="preserve"> </w:t>
      </w:r>
      <w:r w:rsidRPr="006C73BF">
        <w:rPr>
          <w:rFonts w:ascii="Times New Roman" w:hAnsi="Times New Roman" w:cs="Times New Roman"/>
          <w:bCs/>
          <w:color w:val="231F20"/>
          <w:spacing w:val="1"/>
          <w:w w:val="88"/>
          <w:sz w:val="24"/>
          <w:szCs w:val="24"/>
        </w:rPr>
        <w:t>Д</w:t>
      </w:r>
      <w:r w:rsidRPr="006C73BF">
        <w:rPr>
          <w:rFonts w:ascii="Times New Roman" w:hAnsi="Times New Roman" w:cs="Times New Roman"/>
          <w:bCs/>
          <w:color w:val="231F20"/>
          <w:sz w:val="24"/>
          <w:szCs w:val="24"/>
        </w:rPr>
        <w:t>П</w:t>
      </w:r>
      <w:r w:rsidRPr="006C73BF">
        <w:rPr>
          <w:rFonts w:ascii="Times New Roman" w:hAnsi="Times New Roman" w:cs="Times New Roman"/>
          <w:bCs/>
          <w:color w:val="231F20"/>
          <w:w w:val="86"/>
          <w:sz w:val="24"/>
          <w:szCs w:val="24"/>
        </w:rPr>
        <w:t>Т</w:t>
      </w:r>
      <w:r w:rsidRPr="006C73BF">
        <w:rPr>
          <w:rFonts w:ascii="Times New Roman" w:hAnsi="Times New Roman" w:cs="Times New Roman"/>
          <w:color w:val="231F20"/>
          <w:spacing w:val="1"/>
          <w:sz w:val="24"/>
          <w:szCs w:val="24"/>
        </w:rPr>
        <w:t xml:space="preserve"> </w:t>
      </w:r>
      <w:r w:rsidRPr="006C73BF">
        <w:rPr>
          <w:rFonts w:ascii="Times New Roman" w:hAnsi="Times New Roman" w:cs="Times New Roman"/>
          <w:bCs/>
          <w:color w:val="231F20"/>
          <w:w w:val="101"/>
          <w:sz w:val="24"/>
          <w:szCs w:val="24"/>
        </w:rPr>
        <w:t>Н</w:t>
      </w:r>
      <w:r w:rsidRPr="006C73BF">
        <w:rPr>
          <w:rFonts w:ascii="Times New Roman" w:hAnsi="Times New Roman" w:cs="Times New Roman"/>
          <w:bCs/>
          <w:color w:val="231F20"/>
          <w:w w:val="104"/>
          <w:sz w:val="24"/>
          <w:szCs w:val="24"/>
        </w:rPr>
        <w:t>В</w:t>
      </w:r>
      <w:r w:rsidRPr="006C73BF">
        <w:rPr>
          <w:rFonts w:ascii="Times New Roman" w:hAnsi="Times New Roman" w:cs="Times New Roman"/>
          <w:color w:val="231F20"/>
          <w:spacing w:val="2"/>
          <w:sz w:val="24"/>
          <w:szCs w:val="24"/>
        </w:rPr>
        <w:t xml:space="preserve"> </w:t>
      </w:r>
      <w:r w:rsidRPr="006C73BF">
        <w:rPr>
          <w:rFonts w:ascii="Times New Roman" w:hAnsi="Times New Roman" w:cs="Times New Roman"/>
          <w:bCs/>
          <w:color w:val="231F20"/>
          <w:w w:val="105"/>
          <w:sz w:val="24"/>
          <w:szCs w:val="24"/>
        </w:rPr>
        <w:t>в</w:t>
      </w:r>
      <w:r w:rsidRPr="006C73BF">
        <w:rPr>
          <w:rFonts w:ascii="Times New Roman" w:hAnsi="Times New Roman" w:cs="Times New Roman"/>
          <w:color w:val="231F20"/>
          <w:spacing w:val="2"/>
          <w:sz w:val="24"/>
          <w:szCs w:val="24"/>
        </w:rPr>
        <w:t xml:space="preserve"> </w:t>
      </w:r>
      <w:r w:rsidR="003C4211">
        <w:rPr>
          <w:rFonts w:ascii="Times New Roman" w:hAnsi="Times New Roman" w:cs="Times New Roman"/>
          <w:bCs/>
          <w:color w:val="231F20"/>
          <w:spacing w:val="2"/>
          <w:w w:val="80"/>
          <w:sz w:val="24"/>
          <w:szCs w:val="24"/>
        </w:rPr>
        <w:t>MATLAB</w:t>
      </w:r>
      <w:r w:rsidR="00201B91" w:rsidRPr="006C73BF">
        <w:rPr>
          <w:rFonts w:ascii="Times New Roman" w:hAnsi="Times New Roman" w:cs="Times New Roman"/>
          <w:bCs/>
          <w:color w:val="231F20"/>
          <w:spacing w:val="2"/>
          <w:w w:val="97"/>
          <w:sz w:val="24"/>
          <w:szCs w:val="24"/>
        </w:rPr>
        <w:t>/</w:t>
      </w:r>
      <w:r w:rsidRPr="006C73BF">
        <w:rPr>
          <w:rFonts w:ascii="Times New Roman" w:hAnsi="Times New Roman" w:cs="Times New Roman"/>
          <w:bCs/>
          <w:color w:val="231F20"/>
          <w:spacing w:val="2"/>
          <w:w w:val="101"/>
          <w:sz w:val="24"/>
          <w:szCs w:val="24"/>
        </w:rPr>
        <w:t>S</w:t>
      </w:r>
      <w:r w:rsidRPr="006C73BF">
        <w:rPr>
          <w:rFonts w:ascii="Times New Roman" w:hAnsi="Times New Roman" w:cs="Times New Roman"/>
          <w:bCs/>
          <w:color w:val="231F20"/>
          <w:spacing w:val="3"/>
          <w:sz w:val="24"/>
          <w:szCs w:val="24"/>
        </w:rPr>
        <w:t>i</w:t>
      </w:r>
      <w:r w:rsidRPr="006C73BF">
        <w:rPr>
          <w:rFonts w:ascii="Times New Roman" w:hAnsi="Times New Roman" w:cs="Times New Roman"/>
          <w:bCs/>
          <w:color w:val="231F20"/>
          <w:spacing w:val="3"/>
          <w:w w:val="95"/>
          <w:sz w:val="24"/>
          <w:szCs w:val="24"/>
        </w:rPr>
        <w:t>m</w:t>
      </w:r>
      <w:r w:rsidRPr="006C73BF">
        <w:rPr>
          <w:rFonts w:ascii="Times New Roman" w:hAnsi="Times New Roman" w:cs="Times New Roman"/>
          <w:bCs/>
          <w:color w:val="231F20"/>
          <w:spacing w:val="3"/>
          <w:sz w:val="24"/>
          <w:szCs w:val="24"/>
        </w:rPr>
        <w:t>u</w:t>
      </w:r>
      <w:r w:rsidRPr="006C73BF">
        <w:rPr>
          <w:rFonts w:ascii="Times New Roman" w:hAnsi="Times New Roman" w:cs="Times New Roman"/>
          <w:bCs/>
          <w:color w:val="231F20"/>
          <w:spacing w:val="2"/>
          <w:w w:val="120"/>
          <w:sz w:val="24"/>
          <w:szCs w:val="24"/>
        </w:rPr>
        <w:t>l</w:t>
      </w:r>
      <w:r w:rsidRPr="006C73BF">
        <w:rPr>
          <w:rFonts w:ascii="Times New Roman" w:hAnsi="Times New Roman" w:cs="Times New Roman"/>
          <w:bCs/>
          <w:color w:val="231F20"/>
          <w:spacing w:val="2"/>
          <w:sz w:val="24"/>
          <w:szCs w:val="24"/>
        </w:rPr>
        <w:t>i</w:t>
      </w:r>
      <w:r w:rsidRPr="006C73BF">
        <w:rPr>
          <w:rFonts w:ascii="Times New Roman" w:hAnsi="Times New Roman" w:cs="Times New Roman"/>
          <w:bCs/>
          <w:color w:val="231F20"/>
          <w:spacing w:val="2"/>
          <w:w w:val="99"/>
          <w:sz w:val="24"/>
          <w:szCs w:val="24"/>
        </w:rPr>
        <w:t>n</w:t>
      </w:r>
      <w:r w:rsidRPr="006C73BF">
        <w:rPr>
          <w:rFonts w:ascii="Times New Roman" w:hAnsi="Times New Roman" w:cs="Times New Roman"/>
          <w:bCs/>
          <w:color w:val="231F20"/>
          <w:spacing w:val="3"/>
          <w:w w:val="104"/>
          <w:sz w:val="24"/>
          <w:szCs w:val="24"/>
        </w:rPr>
        <w:t>k и результат моделирования</w:t>
      </w:r>
    </w:p>
    <w:p w:rsidR="007156E9" w:rsidRDefault="006872DE" w:rsidP="00E601CD">
      <w:pPr>
        <w:widowControl w:val="0"/>
        <w:tabs>
          <w:tab w:val="left" w:pos="1393"/>
          <w:tab w:val="left" w:pos="2699"/>
          <w:tab w:val="left" w:pos="3928"/>
        </w:tabs>
        <w:spacing w:before="120" w:line="240" w:lineRule="auto"/>
        <w:ind w:right="-23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Выполним симуляцию созданной модели</w:t>
      </w:r>
      <w:r w:rsid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. </w:t>
      </w:r>
      <w:r w:rsidR="00201B9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В качестве сигнала задания выберем такой, чтобы на обмотку якоря двигателя подавалось </w:t>
      </w:r>
      <w:r w:rsidR="00ED249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напряжение </w:t>
      </w:r>
      <w:r w:rsidR="00201B9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U</w:t>
      </w:r>
      <w:r w:rsidR="00C03BA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= 1</w:t>
      </w:r>
      <w:r w:rsidR="00C03BA7" w:rsidRPr="00C03BA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*</w:t>
      </w:r>
      <w:r w:rsidR="00C03BA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Ku</w:t>
      </w:r>
      <w:r w:rsidR="00C03BA7" w:rsidRPr="00C03BA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="00887994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В </w:t>
      </w:r>
      <w:r w:rsidR="00C03BA7" w:rsidRPr="00C03BA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= 1*20</w:t>
      </w:r>
      <w:r w:rsidR="00201B91" w:rsidRPr="00201B9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="00ED2497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В</w:t>
      </w:r>
      <w:r w:rsidR="00201B9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. </w:t>
      </w:r>
      <w:r w:rsid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Модель и результат симуляции приведены на рис. 3. </w:t>
      </w:r>
      <w:r w:rsid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Действие момента сопротивления (при </w:t>
      </w:r>
      <w:r w:rsid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Mc</w:t>
      </w:r>
      <w:r w:rsid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=0.02, </w:t>
      </w:r>
      <w:r w:rsid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T</w:t>
      </w:r>
      <w:r w:rsidR="007156E9" w:rsidRP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=0.25) </w:t>
      </w:r>
      <w:r w:rsidR="007156E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показано на рис. 3.</w:t>
      </w:r>
    </w:p>
    <w:p w:rsidR="006872DE" w:rsidRPr="006872DE" w:rsidRDefault="00410A95" w:rsidP="00E601CD">
      <w:pPr>
        <w:widowControl w:val="0"/>
        <w:tabs>
          <w:tab w:val="left" w:pos="1393"/>
          <w:tab w:val="left" w:pos="2699"/>
          <w:tab w:val="left" w:pos="3928"/>
        </w:tabs>
        <w:spacing w:before="120" w:line="240" w:lineRule="auto"/>
        <w:ind w:right="-23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Отметим достоинства и недостатки данного метода.</w:t>
      </w:r>
    </w:p>
    <w:p w:rsidR="00E601CD" w:rsidRPr="00E601CD" w:rsidRDefault="00E601CD" w:rsidP="00E601CD">
      <w:pPr>
        <w:widowControl w:val="0"/>
        <w:tabs>
          <w:tab w:val="left" w:pos="1393"/>
          <w:tab w:val="left" w:pos="2699"/>
          <w:tab w:val="left" w:pos="3928"/>
        </w:tabs>
        <w:spacing w:before="120" w:line="240" w:lineRule="auto"/>
        <w:ind w:right="-23" w:firstLine="567"/>
        <w:jc w:val="both"/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 xml:space="preserve">Достоинства: </w:t>
      </w:r>
    </w:p>
    <w:p w:rsidR="00E601CD" w:rsidRPr="00E601CD" w:rsidRDefault="00E601CD" w:rsidP="00AA5887">
      <w:pPr>
        <w:pStyle w:val="a5"/>
        <w:widowControl w:val="0"/>
        <w:numPr>
          <w:ilvl w:val="0"/>
          <w:numId w:val="1"/>
        </w:numPr>
        <w:tabs>
          <w:tab w:val="left" w:pos="1393"/>
          <w:tab w:val="left" w:pos="2699"/>
          <w:tab w:val="left" w:pos="3928"/>
        </w:tabs>
        <w:spacing w:before="120" w:line="240" w:lineRule="auto"/>
        <w:ind w:right="-23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наглядность, высокая скорость и простота сборки структурной схемы из готовых блоков библиотеки с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многочисленными элементами; </w:t>
      </w:r>
    </w:p>
    <w:p w:rsidR="00E601CD" w:rsidRPr="00E601CD" w:rsidRDefault="00E601CD" w:rsidP="00AA5887">
      <w:pPr>
        <w:pStyle w:val="a5"/>
        <w:widowControl w:val="0"/>
        <w:numPr>
          <w:ilvl w:val="0"/>
          <w:numId w:val="1"/>
        </w:numPr>
        <w:tabs>
          <w:tab w:val="left" w:pos="1393"/>
          <w:tab w:val="left" w:pos="2699"/>
          <w:tab w:val="left" w:pos="3928"/>
        </w:tabs>
        <w:spacing w:before="120" w:line="240" w:lineRule="auto"/>
        <w:ind w:right="-23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простота подключений различных видов осциллографов к любой точки схемы и вывод на экран множества переменных от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времени. </w:t>
      </w:r>
    </w:p>
    <w:p w:rsidR="00E601CD" w:rsidRPr="00E601CD" w:rsidRDefault="00E601CD" w:rsidP="00E601CD">
      <w:pPr>
        <w:widowControl w:val="0"/>
        <w:tabs>
          <w:tab w:val="left" w:pos="1393"/>
          <w:tab w:val="left" w:pos="2699"/>
          <w:tab w:val="left" w:pos="3928"/>
        </w:tabs>
        <w:spacing w:before="120" w:line="240" w:lineRule="auto"/>
        <w:ind w:right="-23" w:firstLine="567"/>
        <w:jc w:val="both"/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lastRenderedPageBreak/>
        <w:t xml:space="preserve">Недостатки: </w:t>
      </w:r>
    </w:p>
    <w:p w:rsidR="00E601CD" w:rsidRPr="00E601CD" w:rsidRDefault="00E601CD" w:rsidP="00E601CD">
      <w:pPr>
        <w:pStyle w:val="a5"/>
        <w:widowControl w:val="0"/>
        <w:numPr>
          <w:ilvl w:val="0"/>
          <w:numId w:val="2"/>
        </w:numPr>
        <w:tabs>
          <w:tab w:val="left" w:pos="1393"/>
          <w:tab w:val="left" w:pos="2699"/>
          <w:tab w:val="left" w:pos="3928"/>
        </w:tabs>
        <w:spacing w:before="120" w:line="240" w:lineRule="auto"/>
        <w:ind w:right="-23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сложно проследить за преобразованиями, производимыми 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внутри передаточной функции с оператором </w:t>
      </w:r>
      <w:r w:rsidRPr="00E601CD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  <w:lang w:val="en-US"/>
        </w:rPr>
        <w:t>s</w:t>
      </w: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;</w:t>
      </w:r>
    </w:p>
    <w:p w:rsidR="006872DE" w:rsidRDefault="00E601CD" w:rsidP="00E601CD">
      <w:pPr>
        <w:pStyle w:val="a5"/>
        <w:widowControl w:val="0"/>
        <w:numPr>
          <w:ilvl w:val="0"/>
          <w:numId w:val="2"/>
        </w:numPr>
        <w:tabs>
          <w:tab w:val="left" w:pos="1393"/>
          <w:tab w:val="left" w:pos="2699"/>
          <w:tab w:val="left" w:pos="3928"/>
        </w:tabs>
        <w:spacing w:before="120" w:line="240" w:lineRule="auto"/>
        <w:ind w:right="-23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при увеличении числа элементов структурной схемы возможны сбои, вызванные либо делением на нуль, либо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Pr="00E601CD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таким явлением как «алгебраические контуры».</w:t>
      </w:r>
    </w:p>
    <w:p w:rsidR="00E601CD" w:rsidRPr="006872DE" w:rsidRDefault="00E71F15" w:rsidP="00410A95">
      <w:pPr>
        <w:widowControl w:val="0"/>
        <w:tabs>
          <w:tab w:val="left" w:pos="1393"/>
          <w:tab w:val="left" w:pos="2699"/>
          <w:tab w:val="left" w:pos="3928"/>
        </w:tabs>
        <w:spacing w:before="120" w:after="120" w:line="240" w:lineRule="auto"/>
        <w:ind w:right="-23" w:firstLine="567"/>
        <w:jc w:val="both"/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 xml:space="preserve">2.2. </w:t>
      </w:r>
      <w:r w:rsidR="006872DE" w:rsidRPr="006872DE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 xml:space="preserve">Создание математической модели в среде </w:t>
      </w:r>
      <w:r w:rsidR="003C4211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  <w:lang w:val="en-US"/>
        </w:rPr>
        <w:t>MATLAB</w:t>
      </w:r>
    </w:p>
    <w:p w:rsidR="00EE30ED" w:rsidRDefault="006355D5" w:rsidP="006355D5">
      <w:pPr>
        <w:widowControl w:val="0"/>
        <w:tabs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6355D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Другая форма 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описания ДПТ </w:t>
      </w:r>
      <w:r w:rsidR="00AD092E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НВ 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может быть представлена непосредственно в среде </w:t>
      </w:r>
      <w:r w:rsid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в виде его передаточной функции. </w:t>
      </w:r>
    </w:p>
    <w:p w:rsidR="00C64C19" w:rsidRDefault="00EE30ED" w:rsidP="00C64C19">
      <w:pPr>
        <w:pStyle w:val="a6"/>
        <w:tabs>
          <w:tab w:val="left" w:pos="851"/>
        </w:tabs>
        <w:spacing w:before="80" w:line="288" w:lineRule="auto"/>
        <w:ind w:firstLine="567"/>
      </w:pPr>
      <w:r>
        <w:t xml:space="preserve">  </w:t>
      </w:r>
      <w:r w:rsidR="00C64C19" w:rsidRPr="00DD6E5B">
        <w:t>Передаточная функция скоростной части ДПТ по управляющему воздействию может быть представлена выражением</w:t>
      </w:r>
    </w:p>
    <w:p w:rsidR="00C64C19" w:rsidRPr="00C64C19" w:rsidRDefault="001E0390" w:rsidP="00C64C19">
      <w:pPr>
        <w:pStyle w:val="a6"/>
        <w:tabs>
          <w:tab w:val="left" w:pos="851"/>
        </w:tabs>
        <w:spacing w:line="288" w:lineRule="auto"/>
        <w:ind w:firstLine="0"/>
        <w:jc w:val="center"/>
        <w:rPr>
          <w:sz w:val="36"/>
          <w:szCs w:val="36"/>
        </w:rPr>
      </w:pPr>
      <w:r w:rsidRPr="001E0390">
        <w:rPr>
          <w:position w:val="-78"/>
          <w:sz w:val="36"/>
          <w:szCs w:val="36"/>
        </w:rPr>
        <w:object w:dxaOrig="4900" w:dyaOrig="1260">
          <v:shape id="_x0000_i1029" type="#_x0000_t75" style="width:244.5pt;height:60.75pt" o:ole="">
            <v:imagedata r:id="rId16" o:title=""/>
          </v:shape>
          <o:OLEObject Type="Embed" ProgID="Equation.DSMT4" ShapeID="_x0000_i1029" DrawAspect="Content" ObjectID="_1769764209" r:id="rId17"/>
        </w:object>
      </w:r>
    </w:p>
    <w:p w:rsidR="00EE30ED" w:rsidRPr="00EE30ED" w:rsidRDefault="00EE30ED" w:rsidP="00EE30ED">
      <w:pPr>
        <w:tabs>
          <w:tab w:val="left" w:pos="851"/>
        </w:tabs>
        <w:spacing w:before="80" w:line="288" w:lineRule="auto"/>
        <w:rPr>
          <w:rFonts w:ascii="Times New Roman" w:hAnsi="Times New Roman" w:cs="Times New Roman"/>
          <w:sz w:val="28"/>
          <w:szCs w:val="28"/>
        </w:rPr>
      </w:pPr>
      <w:r w:rsidRPr="00EE30ED">
        <w:rPr>
          <w:rFonts w:ascii="Times New Roman" w:hAnsi="Times New Roman" w:cs="Times New Roman"/>
          <w:sz w:val="28"/>
          <w:szCs w:val="28"/>
        </w:rPr>
        <w:t xml:space="preserve">где      </w:t>
      </w:r>
    </w:p>
    <w:p w:rsidR="00EE30ED" w:rsidRPr="00EE30ED" w:rsidRDefault="00EE30ED" w:rsidP="00EE30ED">
      <w:pPr>
        <w:widowControl w:val="0"/>
        <w:spacing w:line="252" w:lineRule="auto"/>
        <w:ind w:right="-15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proofErr w:type="spellStart"/>
      <w:proofErr w:type="gramStart"/>
      <w:r w:rsidRPr="00EE30E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u</w:t>
      </w:r>
      <w:proofErr w:type="spellEnd"/>
      <w:proofErr w:type="gramEnd"/>
      <w:r w:rsidRPr="00C64C19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E30ED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2D"/>
      </w:r>
      <w:r w:rsidRPr="00C64C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эффициент усилителя</w:t>
      </w:r>
      <w:r w:rsidR="00C64C19">
        <w:rPr>
          <w:rFonts w:ascii="Times New Roman" w:hAnsi="Times New Roman" w:cs="Times New Roman"/>
          <w:sz w:val="28"/>
          <w:szCs w:val="28"/>
        </w:rPr>
        <w:t>,</w:t>
      </w:r>
      <w:r w:rsidRPr="00EE30ED">
        <w:rPr>
          <w:rFonts w:ascii="Times New Roman" w:hAnsi="Times New Roman" w:cs="Times New Roman"/>
          <w:sz w:val="28"/>
          <w:szCs w:val="28"/>
        </w:rPr>
        <w:t xml:space="preserve"> </w:t>
      </w:r>
      <w:bookmarkStart w:id="2" w:name="OLE_LINK105"/>
      <w:bookmarkStart w:id="3" w:name="OLE_LINK106"/>
      <w:r w:rsidRPr="00EE30ED">
        <w:rPr>
          <w:rFonts w:ascii="Times New Roman" w:hAnsi="Times New Roman" w:cs="Times New Roman"/>
          <w:position w:val="-34"/>
          <w:sz w:val="28"/>
          <w:szCs w:val="28"/>
        </w:rPr>
        <w:object w:dxaOrig="2299" w:dyaOrig="780">
          <v:shape id="_x0000_i1030" type="#_x0000_t75" style="width:132.75pt;height:38.25pt" o:ole="">
            <v:imagedata r:id="rId18" o:title=""/>
          </v:shape>
          <o:OLEObject Type="Embed" ProgID="Equation.3" ShapeID="_x0000_i1030" DrawAspect="Content" ObjectID="_1769764210" r:id="rId19"/>
        </w:object>
      </w:r>
      <w:bookmarkEnd w:id="2"/>
      <w:bookmarkEnd w:id="3"/>
      <w:r w:rsidRPr="00EE30ED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3E1CD1" w:rsidRDefault="00C64C19" w:rsidP="006355D5">
      <w:pPr>
        <w:widowControl w:val="0"/>
        <w:tabs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Для получения передаточной функции</w:t>
      </w:r>
      <w:r w:rsidR="006355D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в файл скрипта с паспортными данными двигателя введем дополнительно следующие команды</w:t>
      </w:r>
      <w:r w:rsidR="006355D5" w:rsidRPr="006355D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:</w:t>
      </w:r>
    </w:p>
    <w:p w:rsidR="00C62A66" w:rsidRP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1=1/R;</w:t>
      </w:r>
    </w:p>
    <w:p w:rsidR="00C62A66" w:rsidRP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2=km/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Jn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:rsidR="00C62A66" w:rsidRP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numdv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=</w:t>
      </w:r>
      <w:proofErr w:type="spellStart"/>
      <w:proofErr w:type="gram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u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*1/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;</w:t>
      </w:r>
    </w:p>
    <w:p w:rsidR="00C62A66" w:rsidRP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dendv</w:t>
      </w:r>
      <w:proofErr w:type="spellEnd"/>
      <w:proofErr w:type="gram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T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/(k1*k2*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) 1/(k1*k2*</w:t>
      </w:r>
      <w:proofErr w:type="spellStart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ke</w:t>
      </w:r>
      <w:proofErr w:type="spellEnd"/>
      <w:r w:rsidRPr="00C62A66">
        <w:rPr>
          <w:rFonts w:ascii="Courier New" w:hAnsi="Courier New" w:cs="Courier New"/>
          <w:color w:val="000000"/>
          <w:sz w:val="24"/>
          <w:szCs w:val="24"/>
          <w:lang w:val="en-US"/>
        </w:rPr>
        <w:t>) 1];</w:t>
      </w:r>
    </w:p>
    <w:p w:rsid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Wdp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t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numdv,dendv</w:t>
      </w:r>
      <w:proofErr w:type="spellEnd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)</w:t>
      </w:r>
      <w:r>
        <w:rPr>
          <w:rFonts w:ascii="Courier New" w:hAnsi="Courier New" w:cs="Courier New"/>
          <w:color w:val="028009"/>
          <w:sz w:val="24"/>
          <w:szCs w:val="24"/>
        </w:rPr>
        <w:t>% Передаточная функция ДПТ по скорости</w:t>
      </w:r>
    </w:p>
    <w:p w:rsidR="00C62A66" w:rsidRDefault="00C62A66" w:rsidP="00C62A66">
      <w:pPr>
        <w:autoSpaceDE w:val="0"/>
        <w:autoSpaceDN w:val="0"/>
        <w:adjustRightInd w:val="0"/>
        <w:spacing w:line="240" w:lineRule="auto"/>
        <w:ind w:firstLine="567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te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Wdp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r>
        <w:rPr>
          <w:rFonts w:ascii="Courier New" w:hAnsi="Courier New" w:cs="Courier New"/>
          <w:color w:val="028009"/>
          <w:sz w:val="24"/>
          <w:szCs w:val="24"/>
        </w:rPr>
        <w:t>%График переходного процесса ДПТ по скорости</w:t>
      </w:r>
    </w:p>
    <w:p w:rsidR="006355D5" w:rsidRDefault="006355D5" w:rsidP="006355D5">
      <w:pPr>
        <w:widowControl w:val="0"/>
        <w:tabs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После этого запустим этот файл на выполнение. Результаты представлены на рис. 4.</w:t>
      </w:r>
    </w:p>
    <w:p w:rsidR="00410A95" w:rsidRDefault="00410A95" w:rsidP="00410A95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0758C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Сравнение полученных результатов (см.</w:t>
      </w:r>
      <w:r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рис. 3 и 4) показывае</w:t>
      </w:r>
      <w:r w:rsidRPr="000758C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т, что они полностью совпадают</w:t>
      </w:r>
      <w:r w:rsidR="00541ADF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(без учета </w:t>
      </w:r>
      <w:proofErr w:type="spellStart"/>
      <w:r w:rsidR="00541ADF" w:rsidRPr="006C73BF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>М</w:t>
      </w:r>
      <w:r w:rsidR="00541ADF" w:rsidRPr="006C73BF">
        <w:rPr>
          <w:rFonts w:ascii="Times New Roman" w:eastAsia="Times New Roman" w:hAnsi="Times New Roman" w:cs="Times New Roman"/>
          <w:iCs/>
          <w:color w:val="231F20"/>
          <w:w w:val="98"/>
          <w:sz w:val="20"/>
          <w:szCs w:val="20"/>
        </w:rPr>
        <w:t>с</w:t>
      </w:r>
      <w:proofErr w:type="spellEnd"/>
      <w:r w:rsidR="00541ADF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)</w:t>
      </w:r>
      <w:r w:rsidRPr="000758C9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.</w:t>
      </w:r>
    </w:p>
    <w:p w:rsidR="00410A95" w:rsidRPr="00410A95" w:rsidRDefault="00410A95" w:rsidP="00410A95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</w:pPr>
      <w:r w:rsidRPr="00B617B3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>Достоинства</w:t>
      </w:r>
      <w:r w:rsidRPr="00410A95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>:</w:t>
      </w:r>
    </w:p>
    <w:p w:rsidR="00410A95" w:rsidRPr="00410A95" w:rsidRDefault="00410A95" w:rsidP="00410A95">
      <w:pPr>
        <w:pStyle w:val="a5"/>
        <w:widowControl w:val="0"/>
        <w:numPr>
          <w:ilvl w:val="0"/>
          <w:numId w:val="3"/>
        </w:numPr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простота получения передаточной функции, временных и частотных характеристик;</w:t>
      </w:r>
    </w:p>
    <w:p w:rsidR="00410A95" w:rsidRPr="00410A95" w:rsidRDefault="00410A95" w:rsidP="00410A95">
      <w:pPr>
        <w:pStyle w:val="a5"/>
        <w:widowControl w:val="0"/>
        <w:numPr>
          <w:ilvl w:val="0"/>
          <w:numId w:val="3"/>
        </w:numPr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быстрое преобразование к любой форме модели (нуль-полюсной, дискретной, в форме описания в пространстве состояний;</w:t>
      </w:r>
    </w:p>
    <w:p w:rsidR="00410A95" w:rsidRPr="00410A95" w:rsidRDefault="00410A95" w:rsidP="00410A95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</w:pPr>
      <w:r w:rsidRPr="00B617B3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>Недостатки</w:t>
      </w:r>
      <w:r w:rsidRPr="00410A95">
        <w:rPr>
          <w:rFonts w:ascii="Times New Roman" w:eastAsia="Times New Roman" w:hAnsi="Times New Roman" w:cs="Times New Roman"/>
          <w:i/>
          <w:iCs/>
          <w:color w:val="231F20"/>
          <w:w w:val="98"/>
          <w:sz w:val="28"/>
          <w:szCs w:val="28"/>
        </w:rPr>
        <w:t>:</w:t>
      </w:r>
    </w:p>
    <w:p w:rsidR="00410A95" w:rsidRPr="00410A95" w:rsidRDefault="00410A95" w:rsidP="00410A95">
      <w:pPr>
        <w:pStyle w:val="a5"/>
        <w:widowControl w:val="0"/>
        <w:numPr>
          <w:ilvl w:val="0"/>
          <w:numId w:val="4"/>
        </w:numPr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нет той наглядности, которая присутствует при сборке структурной схемы</w:t>
      </w:r>
      <w:r w:rsidR="00CC048B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в </w:t>
      </w:r>
      <w:r w:rsidR="00CC048B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Simulink</w:t>
      </w: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;</w:t>
      </w:r>
    </w:p>
    <w:p w:rsidR="00BA7112" w:rsidRPr="00410A95" w:rsidRDefault="003054F4" w:rsidP="00410A95">
      <w:pPr>
        <w:widowControl w:val="0"/>
        <w:tabs>
          <w:tab w:val="left" w:pos="2699"/>
          <w:tab w:val="left" w:pos="3928"/>
        </w:tabs>
        <w:spacing w:before="28" w:line="240" w:lineRule="auto"/>
        <w:ind w:left="360"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46811E20" wp14:editId="70ADD5BC">
            <wp:extent cx="3959867" cy="3375046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00154" cy="340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55D5" w:rsidRPr="003C4211" w:rsidRDefault="00410A95" w:rsidP="00410A95">
      <w:pPr>
        <w:widowControl w:val="0"/>
        <w:tabs>
          <w:tab w:val="left" w:pos="2699"/>
          <w:tab w:val="left" w:pos="3928"/>
        </w:tabs>
        <w:spacing w:before="28" w:line="240" w:lineRule="auto"/>
        <w:ind w:left="360" w:right="-20"/>
        <w:rPr>
          <w:rFonts w:ascii="Times New Roman" w:eastAsia="Times New Roman" w:hAnsi="Times New Roman" w:cs="Times New Roman"/>
          <w:iCs/>
          <w:color w:val="231F20"/>
          <w:w w:val="98"/>
          <w:sz w:val="32"/>
          <w:szCs w:val="32"/>
        </w:rPr>
      </w:pPr>
      <w:r w:rsidRPr="003C4211">
        <w:rPr>
          <w:rFonts w:ascii="Times New Roman" w:eastAsia="Times New Roman" w:hAnsi="Times New Roman" w:cs="Times New Roman"/>
          <w:iCs/>
          <w:color w:val="231F20"/>
          <w:w w:val="98"/>
          <w:sz w:val="32"/>
          <w:szCs w:val="32"/>
        </w:rPr>
        <w:t xml:space="preserve">                                                        </w:t>
      </w:r>
    </w:p>
    <w:p w:rsidR="006355D5" w:rsidRPr="003C4211" w:rsidRDefault="006355D5" w:rsidP="00410A95">
      <w:pPr>
        <w:widowControl w:val="0"/>
        <w:tabs>
          <w:tab w:val="left" w:pos="3928"/>
        </w:tabs>
        <w:spacing w:before="28" w:line="240" w:lineRule="auto"/>
        <w:ind w:left="360"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84.63</w:t>
      </w:r>
    </w:p>
    <w:p w:rsidR="006355D5" w:rsidRPr="003C4211" w:rsidRDefault="001E0390" w:rsidP="00410A95">
      <w:pPr>
        <w:widowControl w:val="0"/>
        <w:tabs>
          <w:tab w:val="left" w:pos="3928"/>
        </w:tabs>
        <w:spacing w:before="28" w:line="240" w:lineRule="auto"/>
        <w:ind w:left="360"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proofErr w:type="spellStart"/>
      <w:proofErr w:type="gramStart"/>
      <w:r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Wdpt</w:t>
      </w:r>
      <w:proofErr w:type="spellEnd"/>
      <w:r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="00A15395"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=</w:t>
      </w:r>
      <w:proofErr w:type="gramEnd"/>
      <w:r w:rsidR="00A15395"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="006355D5"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---------------------------</w:t>
      </w:r>
      <w:r w:rsidR="00BA7112"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--------</w:t>
      </w:r>
    </w:p>
    <w:p w:rsidR="006355D5" w:rsidRPr="003C4211" w:rsidRDefault="00A15395" w:rsidP="00410A95">
      <w:pPr>
        <w:widowControl w:val="0"/>
        <w:tabs>
          <w:tab w:val="left" w:pos="3928"/>
        </w:tabs>
        <w:spacing w:before="28" w:line="240" w:lineRule="auto"/>
        <w:ind w:left="360" w:right="-20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              </w:t>
      </w:r>
      <w:r w:rsidR="006355D5"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0.0001488 </w:t>
      </w:r>
      <w:r w:rsidR="006355D5"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s</w:t>
      </w:r>
      <w:r w:rsidR="006355D5"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^2 + 0.0542 </w:t>
      </w:r>
      <w:r w:rsidR="006355D5" w:rsidRPr="00A153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  <w:lang w:val="en-US"/>
        </w:rPr>
        <w:t>s</w:t>
      </w:r>
      <w:r w:rsidR="006355D5" w:rsidRPr="003C4211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+ 1</w:t>
      </w:r>
    </w:p>
    <w:p w:rsidR="003E1CD1" w:rsidRPr="006C73BF" w:rsidRDefault="00BA7112" w:rsidP="006C73BF">
      <w:pPr>
        <w:widowControl w:val="0"/>
        <w:tabs>
          <w:tab w:val="left" w:pos="1393"/>
          <w:tab w:val="left" w:pos="2699"/>
          <w:tab w:val="left" w:pos="3928"/>
        </w:tabs>
        <w:spacing w:after="120" w:line="240" w:lineRule="auto"/>
        <w:ind w:left="357" w:right="-23"/>
        <w:jc w:val="center"/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</w:rPr>
      </w:pPr>
      <w:r w:rsidRPr="00410A95">
        <w:rPr>
          <w:rFonts w:ascii="Times New Roman" w:eastAsia="Times New Roman" w:hAnsi="Times New Roman" w:cs="Times New Roman"/>
          <w:i/>
          <w:iCs/>
          <w:color w:val="231F20"/>
          <w:w w:val="98"/>
          <w:sz w:val="24"/>
          <w:szCs w:val="24"/>
        </w:rPr>
        <w:t xml:space="preserve">Рис.4. </w:t>
      </w:r>
      <w:r w:rsidRPr="006C73BF"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</w:rPr>
        <w:t xml:space="preserve">Результаты моделирования ДПТ в среде </w:t>
      </w:r>
      <w:r w:rsidR="003C4211">
        <w:rPr>
          <w:rFonts w:ascii="Times New Roman" w:eastAsia="Times New Roman" w:hAnsi="Times New Roman" w:cs="Times New Roman"/>
          <w:iCs/>
          <w:color w:val="231F20"/>
          <w:w w:val="98"/>
          <w:sz w:val="24"/>
          <w:szCs w:val="24"/>
          <w:lang w:val="en-US"/>
        </w:rPr>
        <w:t>MATLAB</w:t>
      </w:r>
    </w:p>
    <w:p w:rsidR="00B617B3" w:rsidRPr="00410A95" w:rsidRDefault="00B617B3" w:rsidP="00AA5887">
      <w:pPr>
        <w:pStyle w:val="a5"/>
        <w:widowControl w:val="0"/>
        <w:numPr>
          <w:ilvl w:val="0"/>
          <w:numId w:val="4"/>
        </w:numPr>
        <w:tabs>
          <w:tab w:val="left" w:pos="1393"/>
          <w:tab w:val="left" w:pos="2699"/>
          <w:tab w:val="left" w:pos="3928"/>
        </w:tabs>
        <w:spacing w:before="28" w:line="240" w:lineRule="auto"/>
        <w:ind w:right="-20"/>
        <w:jc w:val="both"/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требуется мно</w:t>
      </w:r>
      <w:r w:rsid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го времени для прописывания команд по выводу графиков </w:t>
      </w: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>изменения</w:t>
      </w:r>
      <w:r w:rsid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 </w:t>
      </w:r>
      <w:r w:rsidRPr="00410A95">
        <w:rPr>
          <w:rFonts w:ascii="Times New Roman" w:eastAsia="Times New Roman" w:hAnsi="Times New Roman" w:cs="Times New Roman"/>
          <w:iCs/>
          <w:color w:val="231F20"/>
          <w:w w:val="98"/>
          <w:sz w:val="28"/>
          <w:szCs w:val="28"/>
        </w:rPr>
        <w:t xml:space="preserve">во времени нескольких переменных и тем более во многих точках системы. </w:t>
      </w:r>
    </w:p>
    <w:p w:rsidR="00B617B3" w:rsidRPr="00B617B3" w:rsidRDefault="00E71F15" w:rsidP="00B617B3">
      <w:pPr>
        <w:widowControl w:val="0"/>
        <w:tabs>
          <w:tab w:val="left" w:pos="1393"/>
          <w:tab w:val="left" w:pos="2699"/>
          <w:tab w:val="left" w:pos="3928"/>
        </w:tabs>
        <w:spacing w:before="28" w:line="240" w:lineRule="auto"/>
        <w:ind w:right="-20" w:firstLine="567"/>
        <w:jc w:val="both"/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 xml:space="preserve">2.3. </w:t>
      </w:r>
      <w:r w:rsidR="00B617B3" w:rsidRPr="00B617B3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>Запись математической моде</w:t>
      </w:r>
      <w:r w:rsidR="006872DE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>ли на языке программирования Си</w:t>
      </w:r>
      <w:r w:rsidR="00B617B3" w:rsidRPr="00B617B3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 xml:space="preserve"> </w:t>
      </w:r>
      <w:r w:rsidR="00CC048B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 xml:space="preserve">в </w:t>
      </w:r>
      <w:r w:rsidR="003C4211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  <w:lang w:val="en-US"/>
        </w:rPr>
        <w:t>MATLAB</w:t>
      </w:r>
      <w:r w:rsidR="00B617B3" w:rsidRPr="00B617B3">
        <w:rPr>
          <w:rFonts w:ascii="Times New Roman" w:eastAsia="Times New Roman" w:hAnsi="Times New Roman" w:cs="Times New Roman"/>
          <w:b/>
          <w:iCs/>
          <w:color w:val="231F20"/>
          <w:w w:val="98"/>
          <w:sz w:val="28"/>
          <w:szCs w:val="28"/>
        </w:rPr>
        <w:tab/>
      </w:r>
    </w:p>
    <w:p w:rsidR="003E1CD1" w:rsidRDefault="00601A04" w:rsidP="00601A04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601A0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Обратимся снова к системе уравнений (1). Выразим производные </w:t>
      </w:r>
      <w:proofErr w:type="spell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I</w:t>
      </w:r>
      <w:proofErr w:type="spellEnd"/>
      <w:r w:rsidRPr="006C73BF">
        <w:rPr>
          <w:rFonts w:ascii="Times New Roman" w:eastAsia="Times New Roman" w:hAnsi="Times New Roman" w:cs="Times New Roman"/>
          <w:i/>
          <w:w w:val="115"/>
          <w:sz w:val="20"/>
          <w:szCs w:val="20"/>
          <w:vertAlign w:val="subscript"/>
        </w:rPr>
        <w:t>Я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/</w:t>
      </w:r>
      <w:proofErr w:type="spell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t</w:t>
      </w:r>
      <w:proofErr w:type="spellEnd"/>
      <w:r w:rsidRPr="00601A0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и </w:t>
      </w:r>
      <w:proofErr w:type="spell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ω</w:t>
      </w:r>
      <w:proofErr w:type="spellEnd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/</w:t>
      </w:r>
      <w:proofErr w:type="spell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t</w:t>
      </w:r>
      <w:proofErr w:type="spellEnd"/>
      <w:r w:rsidRPr="00601A0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через конечные разности</w:t>
      </w:r>
      <w:r w:rsidRPr="00601A04">
        <w:rPr>
          <w:rFonts w:ascii="Times New Roman" w:eastAsia="Times New Roman" w:hAnsi="Times New Roman" w:cs="Times New Roman"/>
          <w:w w:val="115"/>
          <w:sz w:val="28"/>
          <w:szCs w:val="28"/>
        </w:rPr>
        <w:t>:</w:t>
      </w:r>
    </w:p>
    <w:p w:rsidR="00601A04" w:rsidRPr="00B4413D" w:rsidRDefault="00601A04" w:rsidP="00601A04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i/>
          <w:w w:val="115"/>
          <w:sz w:val="28"/>
          <w:szCs w:val="28"/>
        </w:rPr>
      </w:pPr>
      <w:proofErr w:type="spellStart"/>
      <w:proofErr w:type="gram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I</w:t>
      </w:r>
      <w:proofErr w:type="spellEnd"/>
      <w:r w:rsidR="00B4413D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/</w:t>
      </w:r>
      <w:proofErr w:type="spellStart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t</w:t>
      </w:r>
      <w:proofErr w:type="spellEnd"/>
      <w:proofErr w:type="gramEnd"/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= (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U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-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E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-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</w:t>
      </w:r>
      <w:r w:rsidR="00B4413D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R</w:t>
      </w:r>
      <w:r w:rsidR="00B4413D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Pr="003407FC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</m:den>
        </m:f>
        <m:r>
          <w:rPr>
            <w:rFonts w:ascii="Cambria Math" w:eastAsia="Times New Roman" w:hAnsi="Cambria Math" w:cs="Times New Roman"/>
            <w:w w:val="115"/>
            <w:sz w:val="28"/>
            <w:szCs w:val="28"/>
          </w:rPr>
          <m:t>;</m:t>
        </m:r>
      </m:oMath>
    </w:p>
    <w:p w:rsidR="00F40183" w:rsidRPr="000417E8" w:rsidRDefault="003C4211" w:rsidP="00F40183">
      <w:pPr>
        <w:spacing w:line="288" w:lineRule="auto"/>
        <w:ind w:firstLine="567"/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i+1</m:t>
                </m:r>
              </m:e>
            </m:d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(i)</m:t>
            </m:r>
          </m:num>
          <m:den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dt</m:t>
            </m:r>
          </m:den>
        </m:f>
      </m:oMath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= (U-</w:t>
      </w:r>
      <w:proofErr w:type="gramStart"/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E(</w:t>
      </w:r>
      <w:proofErr w:type="gramEnd"/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)-I</w:t>
      </w:r>
      <w:r w:rsidR="00B4413D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(</w:t>
      </w:r>
      <w:proofErr w:type="spellStart"/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</w:t>
      </w:r>
      <w:proofErr w:type="spellEnd"/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)R</w:t>
      </w:r>
      <w:r w:rsidR="00B4413D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="00F40183" w:rsidRPr="003407FC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я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</m:den>
        </m:f>
        <m:r>
          <w:rPr>
            <w:rFonts w:ascii="Cambria Math" w:eastAsia="Times New Roman" w:hAnsi="Cambria Math" w:cs="Times New Roman"/>
            <w:w w:val="115"/>
            <w:sz w:val="28"/>
            <w:szCs w:val="28"/>
            <w:lang w:val="en-US"/>
          </w:rPr>
          <m:t>,</m:t>
        </m:r>
      </m:oMath>
    </w:p>
    <w:p w:rsidR="00086968" w:rsidRPr="000417E8" w:rsidRDefault="00086968" w:rsidP="007E3EB3">
      <w:pPr>
        <w:spacing w:line="288" w:lineRule="auto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где </w:t>
      </w:r>
      <w:proofErr w:type="spellStart"/>
      <w:r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i</w:t>
      </w:r>
      <w:proofErr w:type="spellEnd"/>
      <w:r w:rsidRPr="00086968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sym w:font="Symbol" w:char="F02D"/>
      </w:r>
      <w:r w:rsidRPr="00086968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8C5359">
        <w:rPr>
          <w:rFonts w:ascii="Times New Roman" w:eastAsia="Times New Roman" w:hAnsi="Times New Roman" w:cs="Times New Roman"/>
          <w:w w:val="115"/>
          <w:sz w:val="28"/>
          <w:szCs w:val="28"/>
        </w:rPr>
        <w:t>номер шага</w:t>
      </w:r>
      <w:r w:rsidR="008C5359" w:rsidRPr="008C535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, </w:t>
      </w:r>
      <w:proofErr w:type="spellStart"/>
      <w:r w:rsidR="008C5359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dt</w:t>
      </w:r>
      <w:proofErr w:type="spellEnd"/>
      <w:r w:rsidR="008C5359" w:rsidRPr="008C535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8C5359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sym w:font="Symbol" w:char="F02D"/>
      </w:r>
      <w:r w:rsidR="008C5359" w:rsidRPr="008C535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8C5359">
        <w:rPr>
          <w:rFonts w:ascii="Times New Roman" w:eastAsia="Times New Roman" w:hAnsi="Times New Roman" w:cs="Times New Roman"/>
          <w:w w:val="115"/>
          <w:sz w:val="28"/>
          <w:szCs w:val="28"/>
        </w:rPr>
        <w:t>фиксированный шаг интегрирования.</w:t>
      </w:r>
    </w:p>
    <w:p w:rsidR="00F40183" w:rsidRPr="003407FC" w:rsidRDefault="00F40183" w:rsidP="00F40183">
      <w:pPr>
        <w:spacing w:line="288" w:lineRule="auto"/>
        <w:ind w:firstLine="567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Тогда ток в якоре в момент времени</w:t>
      </w:r>
      <w:r w:rsidR="003407F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(</w:t>
      </w:r>
      <w:proofErr w:type="spellStart"/>
      <w:r w:rsidR="003407F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i</w:t>
      </w:r>
      <w:proofErr w:type="spellEnd"/>
      <w:r w:rsidR="003407FC">
        <w:rPr>
          <w:rFonts w:ascii="Times New Roman" w:eastAsia="Times New Roman" w:hAnsi="Times New Roman" w:cs="Times New Roman"/>
          <w:w w:val="115"/>
          <w:sz w:val="28"/>
          <w:szCs w:val="28"/>
        </w:rPr>
        <w:t>+1</w:t>
      </w:r>
      <w:r w:rsidR="003407FC" w:rsidRPr="003407F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) </w:t>
      </w:r>
      <w:r w:rsidR="003407FC">
        <w:rPr>
          <w:rFonts w:ascii="Times New Roman" w:eastAsia="Times New Roman" w:hAnsi="Times New Roman" w:cs="Times New Roman"/>
          <w:w w:val="115"/>
          <w:sz w:val="28"/>
          <w:szCs w:val="28"/>
        </w:rPr>
        <w:t>определится как</w:t>
      </w:r>
      <w:r w:rsidR="003407FC" w:rsidRPr="003407FC">
        <w:rPr>
          <w:rFonts w:ascii="Times New Roman" w:eastAsia="Times New Roman" w:hAnsi="Times New Roman" w:cs="Times New Roman"/>
          <w:w w:val="115"/>
          <w:sz w:val="28"/>
          <w:szCs w:val="28"/>
        </w:rPr>
        <w:t>:</w:t>
      </w:r>
    </w:p>
    <w:p w:rsidR="003E1CD1" w:rsidRPr="002923E7" w:rsidRDefault="003407FC" w:rsidP="003407FC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я</w:t>
      </w:r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(i+1) = I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vertAlign w:val="subscript"/>
        </w:rPr>
        <w:t>я</w:t>
      </w:r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(</w:t>
      </w:r>
      <w:proofErr w:type="spellStart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i</w:t>
      </w:r>
      <w:proofErr w:type="spellEnd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) + (U-E(</w:t>
      </w:r>
      <w:proofErr w:type="spellStart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i</w:t>
      </w:r>
      <w:proofErr w:type="spellEnd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)-I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vertAlign w:val="subscript"/>
        </w:rPr>
        <w:t>я</w:t>
      </w:r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(</w:t>
      </w:r>
      <w:proofErr w:type="spellStart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i</w:t>
      </w:r>
      <w:proofErr w:type="spellEnd"/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)R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vertAlign w:val="subscript"/>
        </w:rPr>
        <w:t>я</w:t>
      </w:r>
      <w:r w:rsidRPr="0085575E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dt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я</m:t>
                </m:r>
              </m:sub>
            </m:sSub>
          </m:den>
        </m:f>
      </m:oMath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</w:t>
      </w:r>
      <w:r w:rsidRPr="002923E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.</w:t>
      </w:r>
      <w:r w:rsidR="0085575E" w:rsidRPr="002923E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 xml:space="preserve">                                        </w:t>
      </w:r>
      <w:r w:rsidR="002923E7" w:rsidRPr="002923E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 xml:space="preserve">     </w:t>
      </w:r>
      <w:r w:rsidR="0085575E" w:rsidRPr="002923E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 xml:space="preserve">    </w:t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>(4</w:t>
      </w:r>
      <w:r w:rsidR="0085575E" w:rsidRPr="002923E7">
        <w:rPr>
          <w:rFonts w:ascii="Times New Roman" w:eastAsia="Times New Roman" w:hAnsi="Times New Roman" w:cs="Times New Roman"/>
          <w:w w:val="115"/>
          <w:sz w:val="28"/>
          <w:szCs w:val="28"/>
        </w:rPr>
        <w:t>)</w:t>
      </w:r>
    </w:p>
    <w:p w:rsidR="003407FC" w:rsidRPr="0085575E" w:rsidRDefault="00B4413D" w:rsidP="003407FC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85575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Аналогично, для скорости 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ω</w:t>
      </w:r>
      <w:r w:rsidRPr="0085575E">
        <w:rPr>
          <w:rFonts w:ascii="Times New Roman" w:eastAsia="Times New Roman" w:hAnsi="Times New Roman" w:cs="Times New Roman"/>
          <w:w w:val="115"/>
          <w:sz w:val="28"/>
          <w:szCs w:val="28"/>
        </w:rPr>
        <w:t>:</w:t>
      </w:r>
    </w:p>
    <w:p w:rsidR="00B4413D" w:rsidRPr="0085575E" w:rsidRDefault="00B4413D" w:rsidP="003407FC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i/>
          <w:w w:val="115"/>
          <w:sz w:val="28"/>
          <w:szCs w:val="28"/>
        </w:rPr>
      </w:pPr>
      <w:proofErr w:type="spellStart"/>
      <w:proofErr w:type="gramStart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ω</w:t>
      </w:r>
      <w:proofErr w:type="spellEnd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/</w:t>
      </w:r>
      <w:proofErr w:type="spellStart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dt</w:t>
      </w:r>
      <w:proofErr w:type="spellEnd"/>
      <w:proofErr w:type="gramEnd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= (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-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с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)</w:t>
      </w:r>
      <m:oMath>
        <m:r>
          <w:rPr>
            <w:rFonts w:ascii="Cambria Math" w:eastAsia="Times New Roman" w:hAnsi="Cambria Math" w:cs="Times New Roman"/>
            <w:w w:val="115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J</m:t>
            </m:r>
          </m:den>
        </m:f>
      </m:oMath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;</w:t>
      </w:r>
    </w:p>
    <w:p w:rsidR="00EA619A" w:rsidRPr="0085575E" w:rsidRDefault="003C4211" w:rsidP="00EA619A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i/>
          <w:w w:val="115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ω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w w:val="115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w w:val="115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-</m:t>
            </m:r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ω</m:t>
            </m:r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(</m:t>
            </m:r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dt</m:t>
            </m:r>
          </m:den>
        </m:f>
      </m:oMath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= (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-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с</w:t>
      </w:r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>)</w:t>
      </w:r>
      <w:r w:rsidR="006C73BF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J</m:t>
            </m:r>
          </m:den>
        </m:f>
      </m:oMath>
      <w:r w:rsidR="00EA619A"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;</w:t>
      </w:r>
    </w:p>
    <w:p w:rsidR="00EA619A" w:rsidRPr="0085575E" w:rsidRDefault="00EA619A" w:rsidP="00EA619A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i/>
          <w:w w:val="115"/>
          <w:sz w:val="28"/>
          <w:szCs w:val="28"/>
        </w:rPr>
      </w:pP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</w:rPr>
        <w:t xml:space="preserve"> </w:t>
      </w:r>
      <w:proofErr w:type="gramStart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ω</w:t>
      </w:r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(</w:t>
      </w:r>
      <w:proofErr w:type="gramEnd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</w:t>
      </w:r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+1)= 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ω</w:t>
      </w:r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(</w:t>
      </w:r>
      <w:proofErr w:type="spellStart"/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i</w:t>
      </w:r>
      <w:proofErr w:type="spellEnd"/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)+(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-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M</w:t>
      </w:r>
      <w:r w:rsidRPr="0085575E">
        <w:rPr>
          <w:rFonts w:ascii="Times New Roman" w:eastAsia="Times New Roman" w:hAnsi="Times New Roman" w:cs="Times New Roman"/>
          <w:i/>
          <w:w w:val="115"/>
          <w:sz w:val="28"/>
          <w:szCs w:val="28"/>
          <w:vertAlign w:val="subscript"/>
        </w:rPr>
        <w:t>с</w:t>
      </w:r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>)</w:t>
      </w:r>
      <m:oMath>
        <m:r>
          <w:rPr>
            <w:rFonts w:ascii="Cambria Math" w:eastAsia="Times New Roman" w:hAnsi="Cambria Math" w:cs="Times New Roman"/>
            <w:w w:val="115"/>
            <w:sz w:val="28"/>
            <w:szCs w:val="28"/>
            <w:lang w:val="en-US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w w:val="115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</w:rPr>
              <m:t>dt</m:t>
            </m:r>
          </m:num>
          <m:den>
            <m:r>
              <w:rPr>
                <w:rFonts w:ascii="Cambria Math" w:eastAsia="Times New Roman" w:hAnsi="Cambria Math" w:cs="Times New Roman"/>
                <w:w w:val="115"/>
                <w:sz w:val="28"/>
                <w:szCs w:val="28"/>
                <w:lang w:val="en-US"/>
              </w:rPr>
              <m:t>J</m:t>
            </m:r>
          </m:den>
        </m:f>
      </m:oMath>
      <w:r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.</w:t>
      </w:r>
      <w:r w:rsidR="0085575E"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                                                </w:t>
      </w:r>
      <w:r w:rsidR="002923E7"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     </w:t>
      </w:r>
      <w:r w:rsidR="0085575E"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</w:t>
      </w:r>
      <w:r w:rsidR="003A7894"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</w:t>
      </w:r>
      <w:r w:rsidR="0085575E" w:rsidRPr="003A7894">
        <w:rPr>
          <w:rFonts w:ascii="Times New Roman" w:eastAsia="Times New Roman" w:hAnsi="Times New Roman" w:cs="Times New Roman"/>
          <w:i/>
          <w:w w:val="115"/>
          <w:sz w:val="28"/>
          <w:szCs w:val="28"/>
          <w:lang w:val="en-US"/>
        </w:rPr>
        <w:t xml:space="preserve">  </w:t>
      </w:r>
      <w:r w:rsidR="0085575E" w:rsidRPr="002923E7">
        <w:rPr>
          <w:rFonts w:ascii="Times New Roman" w:eastAsia="Times New Roman" w:hAnsi="Times New Roman" w:cs="Times New Roman"/>
          <w:w w:val="115"/>
          <w:sz w:val="28"/>
          <w:szCs w:val="28"/>
        </w:rPr>
        <w:t>(</w:t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>5</w:t>
      </w:r>
      <w:r w:rsidR="0085575E" w:rsidRPr="002923E7">
        <w:rPr>
          <w:rFonts w:ascii="Times New Roman" w:eastAsia="Times New Roman" w:hAnsi="Times New Roman" w:cs="Times New Roman"/>
          <w:w w:val="115"/>
          <w:sz w:val="28"/>
          <w:szCs w:val="28"/>
        </w:rPr>
        <w:t>)</w:t>
      </w:r>
    </w:p>
    <w:p w:rsidR="00FA546C" w:rsidRPr="0085575E" w:rsidRDefault="00FA546C" w:rsidP="00EA619A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85575E">
        <w:rPr>
          <w:rFonts w:ascii="Times New Roman" w:eastAsia="Times New Roman" w:hAnsi="Times New Roman" w:cs="Times New Roman"/>
          <w:w w:val="115"/>
          <w:sz w:val="28"/>
          <w:szCs w:val="28"/>
        </w:rPr>
        <w:lastRenderedPageBreak/>
        <w:t>Дополнительно следует воспользоваться соотношениями</w:t>
      </w:r>
    </w:p>
    <w:p w:rsidR="00FA546C" w:rsidRPr="001E0390" w:rsidRDefault="00FA546C" w:rsidP="00FA546C">
      <w:pPr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M</w:t>
      </w:r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(</w:t>
      </w:r>
      <w:proofErr w:type="spellStart"/>
      <w:proofErr w:type="gramEnd"/>
      <w:r w:rsidR="00E111C0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</w:t>
      </w:r>
      <w:proofErr w:type="spellEnd"/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)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= </w:t>
      </w:r>
      <w:r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k</w:t>
      </w:r>
      <w:r w:rsidRPr="003A7894">
        <w:rPr>
          <w:rFonts w:ascii="Times New Roman" w:hAnsi="Times New Roman" w:cs="Times New Roman"/>
          <w:i/>
          <w:color w:val="000000"/>
          <w:sz w:val="20"/>
          <w:szCs w:val="20"/>
          <w:lang w:val="en-US"/>
        </w:rPr>
        <w:t>m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*</w:t>
      </w:r>
      <w:r w:rsidR="007C6F3F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</w:t>
      </w:r>
      <w:r w:rsidR="007C6F3F" w:rsidRPr="0085575E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я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</w:t>
      </w:r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(</w:t>
      </w:r>
      <w:proofErr w:type="spellStart"/>
      <w:r w:rsidR="00E111C0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</w:t>
      </w:r>
      <w:proofErr w:type="spellEnd"/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)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; </w:t>
      </w:r>
      <w:r w:rsidR="002923E7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                                                     </w:t>
      </w:r>
      <w:r w:rsidR="003A7894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</w:t>
      </w:r>
      <w:r w:rsidR="002923E7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                             </w:t>
      </w:r>
      <w:r w:rsidR="002923E7" w:rsidRPr="001E0390">
        <w:rPr>
          <w:rFonts w:ascii="Times New Roman" w:hAnsi="Times New Roman" w:cs="Times New Roman"/>
          <w:color w:val="000000"/>
          <w:sz w:val="28"/>
          <w:szCs w:val="28"/>
          <w:lang w:val="en-US"/>
        </w:rPr>
        <w:t>(6)</w:t>
      </w:r>
    </w:p>
    <w:p w:rsidR="00FA546C" w:rsidRPr="002923E7" w:rsidRDefault="00FA546C" w:rsidP="00FA546C">
      <w:pPr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E</w:t>
      </w:r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(</w:t>
      </w:r>
      <w:proofErr w:type="spellStart"/>
      <w:proofErr w:type="gramEnd"/>
      <w:r w:rsidR="00E111C0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</w:t>
      </w:r>
      <w:proofErr w:type="spellEnd"/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)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= </w:t>
      </w:r>
      <w:proofErr w:type="spellStart"/>
      <w:r w:rsidR="007C6F3F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k</w:t>
      </w:r>
      <w:r w:rsidR="007C6F3F" w:rsidRPr="003A7894">
        <w:rPr>
          <w:rFonts w:ascii="Times New Roman" w:hAnsi="Times New Roman" w:cs="Times New Roman"/>
          <w:i/>
          <w:color w:val="000000"/>
          <w:sz w:val="20"/>
          <w:szCs w:val="20"/>
          <w:lang w:val="en-US"/>
        </w:rPr>
        <w:t>e</w:t>
      </w:r>
      <w:proofErr w:type="spellEnd"/>
      <w:r w:rsidR="007C6F3F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*</w:t>
      </w:r>
      <w:r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ω</w:t>
      </w:r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(</w:t>
      </w:r>
      <w:proofErr w:type="spellStart"/>
      <w:r w:rsidR="00E111C0" w:rsidRPr="0085575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</w:t>
      </w:r>
      <w:proofErr w:type="spellEnd"/>
      <w:r w:rsidR="00E111C0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)</w:t>
      </w:r>
      <w:r w:rsidR="007C6F3F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.</w:t>
      </w:r>
      <w:r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</w:t>
      </w:r>
      <w:r w:rsidR="002923E7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                                                               </w:t>
      </w:r>
      <w:r w:rsidR="003A7894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</w:t>
      </w:r>
      <w:r w:rsidR="002923E7" w:rsidRPr="001E039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                       </w:t>
      </w:r>
      <w:r w:rsidR="002923E7">
        <w:rPr>
          <w:rFonts w:ascii="Times New Roman" w:hAnsi="Times New Roman" w:cs="Times New Roman"/>
          <w:color w:val="000000"/>
          <w:sz w:val="28"/>
          <w:szCs w:val="28"/>
        </w:rPr>
        <w:t>(7</w:t>
      </w:r>
      <w:r w:rsidR="002923E7" w:rsidRPr="002923E7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EA619A" w:rsidRDefault="00EA619A" w:rsidP="00EA619A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Тогда математическую модель ДПТ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, в соответствии с </w:t>
      </w:r>
      <w:r w:rsidR="0085575E">
        <w:rPr>
          <w:rFonts w:ascii="Times New Roman" w:eastAsia="Times New Roman" w:hAnsi="Times New Roman" w:cs="Times New Roman"/>
          <w:w w:val="115"/>
          <w:sz w:val="28"/>
          <w:szCs w:val="28"/>
        </w:rPr>
        <w:t>уравнения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>ми</w:t>
      </w:r>
      <w:r w:rsidR="0085575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>(</w:t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>4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) 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sym w:font="Symbol" w:char="F02D"/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>(</w:t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>7</w:t>
      </w:r>
      <w:r w:rsidR="00125DA4">
        <w:rPr>
          <w:rFonts w:ascii="Times New Roman" w:eastAsia="Times New Roman" w:hAnsi="Times New Roman" w:cs="Times New Roman"/>
          <w:w w:val="115"/>
          <w:sz w:val="28"/>
          <w:szCs w:val="28"/>
        </w:rPr>
        <w:t>),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2923E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на языке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программирования Си для среды </w:t>
      </w:r>
      <w:r w:rsidR="003C4211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ATLAB</w:t>
      </w:r>
      <w:r w:rsidRPr="00EA619A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можно представить в</w:t>
      </w:r>
      <w:r w:rsidR="007506B8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виде функции</w:t>
      </w:r>
      <w:r w:rsidR="0085575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proofErr w:type="spellStart"/>
      <w:r w:rsidR="0085575E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exFunction</w:t>
      </w:r>
      <w:proofErr w:type="spellEnd"/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, </w:t>
      </w:r>
      <w:r w:rsidR="00FF1F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написанной в соответствии с правилами синтаксиса </w:t>
      </w:r>
      <w:proofErr w:type="spellStart"/>
      <w:r w:rsidR="00FF1FC3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ex</w:t>
      </w:r>
      <w:proofErr w:type="spellEnd"/>
      <w:r w:rsidR="00FF1FC3" w:rsidRPr="00FF1FC3">
        <w:rPr>
          <w:rFonts w:ascii="Times New Roman" w:eastAsia="Times New Roman" w:hAnsi="Times New Roman" w:cs="Times New Roman"/>
          <w:w w:val="115"/>
          <w:sz w:val="28"/>
          <w:szCs w:val="28"/>
        </w:rPr>
        <w:t>-</w:t>
      </w:r>
      <w:r w:rsidR="00FF1FC3">
        <w:rPr>
          <w:rFonts w:ascii="Times New Roman" w:eastAsia="Times New Roman" w:hAnsi="Times New Roman" w:cs="Times New Roman"/>
          <w:w w:val="115"/>
          <w:sz w:val="28"/>
          <w:szCs w:val="28"/>
        </w:rPr>
        <w:t>функций, листинг которой представлен</w:t>
      </w:r>
      <w:r w:rsid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ниже</w:t>
      </w:r>
      <w:r w:rsidR="007506B8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</w:p>
    <w:p w:rsidR="00D16278" w:rsidRPr="00D16278" w:rsidRDefault="00D16278" w:rsidP="00D16278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b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Правила</w:t>
      </w:r>
      <w:r w:rsidRPr="00D16278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синтаксиса (</w:t>
      </w:r>
      <w:r w:rsidR="0088408E">
        <w:rPr>
          <w:rFonts w:ascii="Times New Roman" w:eastAsia="Times New Roman" w:hAnsi="Times New Roman" w:cs="Times New Roman"/>
          <w:w w:val="115"/>
          <w:sz w:val="28"/>
          <w:szCs w:val="28"/>
        </w:rPr>
        <w:t>см. справку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по запросу </w:t>
      </w:r>
      <w:proofErr w:type="spellStart"/>
      <w:r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mexf</w:t>
      </w:r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unction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 xml:space="preserve"> (</w:t>
      </w:r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C</w:t>
      </w:r>
      <w:r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)</w:t>
      </w:r>
      <w:r w:rsidRPr="00D16278">
        <w:rPr>
          <w:rFonts w:ascii="Times New Roman" w:eastAsia="Times New Roman" w:hAnsi="Times New Roman" w:cs="Times New Roman"/>
          <w:w w:val="115"/>
          <w:sz w:val="28"/>
          <w:szCs w:val="28"/>
        </w:rPr>
        <w:t>):</w:t>
      </w:r>
    </w:p>
    <w:p w:rsidR="00D16278" w:rsidRPr="00D16278" w:rsidRDefault="00D16278" w:rsidP="00D16278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</w:pPr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C Syntax</w:t>
      </w:r>
    </w:p>
    <w:p w:rsidR="00D16278" w:rsidRPr="00D16278" w:rsidRDefault="00D16278" w:rsidP="00D16278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</w:pPr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#include "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mex.h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"</w:t>
      </w:r>
    </w:p>
    <w:p w:rsidR="00D16278" w:rsidRPr="00D16278" w:rsidRDefault="00D16278" w:rsidP="00D16278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</w:pPr>
      <w:proofErr w:type="gram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void</w:t>
      </w:r>
      <w:proofErr w:type="gram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mexFunction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(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int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nlhs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,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mxArray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 *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plhs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[],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int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nrhs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, </w:t>
      </w:r>
    </w:p>
    <w:p w:rsidR="00D16278" w:rsidRPr="00D16278" w:rsidRDefault="00D16278" w:rsidP="00D16278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b/>
          <w:w w:val="115"/>
          <w:sz w:val="28"/>
          <w:szCs w:val="28"/>
        </w:rPr>
      </w:pPr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 xml:space="preserve"> 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const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 xml:space="preserve"> </w:t>
      </w:r>
      <w:proofErr w:type="spell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mxArray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 xml:space="preserve"> *</w:t>
      </w:r>
      <w:proofErr w:type="spellStart"/>
      <w:proofErr w:type="gramStart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prhs</w:t>
      </w:r>
      <w:proofErr w:type="spell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[</w:t>
      </w:r>
      <w:proofErr w:type="gramEnd"/>
      <w:r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])</w:t>
      </w:r>
    </w:p>
    <w:p w:rsidR="00C2563E" w:rsidRDefault="00C2563E" w:rsidP="00C2563E">
      <w:pPr>
        <w:spacing w:line="288" w:lineRule="auto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Примечание</w:t>
      </w:r>
      <w:r w:rsidRPr="00C2563E">
        <w:rPr>
          <w:rFonts w:ascii="Times New Roman" w:eastAsia="Times New Roman" w:hAnsi="Times New Roman" w:cs="Times New Roman"/>
          <w:w w:val="115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Если при создании файла в редакторе в</w:t>
      </w:r>
      <w:r w:rsidR="00AC1251">
        <w:rPr>
          <w:rFonts w:ascii="Times New Roman" w:eastAsia="Times New Roman" w:hAnsi="Times New Roman" w:cs="Times New Roman"/>
          <w:w w:val="115"/>
          <w:sz w:val="28"/>
          <w:szCs w:val="28"/>
        </w:rPr>
        <w:t>ы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записали его с расширением </w:t>
      </w:r>
      <w:r w:rsidRPr="00C2563E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.</w:t>
      </w:r>
      <w:r w:rsidRPr="00C2563E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m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, измените это расширение на </w:t>
      </w:r>
      <w:r w:rsidRPr="00C2563E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>.</w:t>
      </w:r>
      <w:r w:rsidRPr="00C2563E">
        <w:rPr>
          <w:rFonts w:ascii="Times New Roman" w:eastAsia="Times New Roman" w:hAnsi="Times New Roman" w:cs="Times New Roman"/>
          <w:b/>
          <w:w w:val="115"/>
          <w:sz w:val="28"/>
          <w:szCs w:val="28"/>
          <w:lang w:val="en-US"/>
        </w:rPr>
        <w:t>c</w:t>
      </w:r>
      <w:r w:rsidR="00D16278" w:rsidRPr="00D16278">
        <w:rPr>
          <w:rFonts w:ascii="Times New Roman" w:eastAsia="Times New Roman" w:hAnsi="Times New Roman" w:cs="Times New Roman"/>
          <w:b/>
          <w:w w:val="115"/>
          <w:sz w:val="28"/>
          <w:szCs w:val="28"/>
        </w:rPr>
        <w:t xml:space="preserve"> </w:t>
      </w:r>
      <w:r w:rsidR="00D16278" w:rsidRPr="00D16278">
        <w:rPr>
          <w:rFonts w:ascii="Times New Roman" w:eastAsia="Times New Roman" w:hAnsi="Times New Roman" w:cs="Times New Roman"/>
          <w:w w:val="115"/>
          <w:sz w:val="28"/>
          <w:szCs w:val="28"/>
        </w:rPr>
        <w:t>вручную</w:t>
      </w:r>
      <w:r w:rsidRPr="00D16278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 w:rsidRPr="00C2563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</w:p>
    <w:p w:rsidR="00FF1FC3" w:rsidRPr="00C2563E" w:rsidRDefault="00FF1FC3" w:rsidP="00FF1FC3">
      <w:pPr>
        <w:spacing w:line="288" w:lineRule="auto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Листинг функции </w:t>
      </w:r>
      <w:r>
        <w:rPr>
          <w:rFonts w:ascii="Sitka Text" w:eastAsia="Times New Roman" w:hAnsi="Sitka Text" w:cs="Times New Roman"/>
          <w:w w:val="115"/>
          <w:sz w:val="28"/>
          <w:szCs w:val="28"/>
        </w:rPr>
        <w:t>«</w:t>
      </w:r>
      <w:r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Program</w:t>
      </w:r>
      <w:r w:rsidRPr="007506B8">
        <w:rPr>
          <w:rFonts w:ascii="Times New Roman" w:eastAsia="Times New Roman" w:hAnsi="Times New Roman" w:cs="Times New Roman"/>
          <w:w w:val="115"/>
          <w:sz w:val="28"/>
          <w:szCs w:val="28"/>
        </w:rPr>
        <w:t>_</w:t>
      </w:r>
      <w:proofErr w:type="spellStart"/>
      <w:r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dpt</w:t>
      </w:r>
      <w:proofErr w:type="spellEnd"/>
      <w:r w:rsidRPr="007506B8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c</w:t>
      </w:r>
      <w:r w:rsidRPr="007506B8">
        <w:rPr>
          <w:rFonts w:ascii="Sitka Text" w:eastAsia="Times New Roman" w:hAnsi="Sitka Text" w:cs="Times New Roman"/>
          <w:w w:val="115"/>
          <w:sz w:val="28"/>
          <w:szCs w:val="28"/>
        </w:rPr>
        <w:t>»</w:t>
      </w:r>
      <w:r w:rsidRPr="007506B8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 w:rsidRPr="00C2563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B28C00"/>
          <w:lang w:val="en-US"/>
        </w:rPr>
        <w:t>#include</w:t>
      </w:r>
      <w:r w:rsidRPr="000D645F">
        <w:rPr>
          <w:rFonts w:ascii="Courier New" w:hAnsi="Courier New" w:cs="Courier New"/>
          <w:color w:val="000000"/>
          <w:lang w:val="en-US"/>
        </w:rPr>
        <w:t xml:space="preserve"> "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mex.h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>"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B28C00"/>
          <w:lang w:val="en-US"/>
        </w:rPr>
        <w:t>#define</w:t>
      </w:r>
      <w:r w:rsidRPr="000D645F">
        <w:rPr>
          <w:rFonts w:ascii="Courier New" w:hAnsi="Courier New" w:cs="Courier New"/>
          <w:color w:val="000000"/>
          <w:lang w:val="en-US"/>
        </w:rPr>
        <w:t xml:space="preserve"> FILENAME </w:t>
      </w:r>
      <w:r w:rsidRPr="000D645F">
        <w:rPr>
          <w:rFonts w:ascii="Courier New" w:hAnsi="Courier New" w:cs="Courier New"/>
          <w:color w:val="AA04F9"/>
          <w:lang w:val="en-US"/>
        </w:rPr>
        <w:t>"dpt_velocity.txt"</w:t>
      </w:r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proofErr w:type="gramStart"/>
      <w:r w:rsidRPr="000D645F">
        <w:rPr>
          <w:rFonts w:ascii="Courier New" w:hAnsi="Courier New" w:cs="Courier New"/>
          <w:color w:val="0E00FF"/>
          <w:lang w:val="en-US"/>
        </w:rPr>
        <w:t>void</w:t>
      </w:r>
      <w:proofErr w:type="gramEnd"/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mexFunction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>(</w:t>
      </w:r>
      <w:proofErr w:type="spellStart"/>
      <w:r w:rsidRPr="000D645F">
        <w:rPr>
          <w:rFonts w:ascii="Courier New" w:hAnsi="Courier New" w:cs="Courier New"/>
          <w:color w:val="0E00FF"/>
          <w:lang w:val="en-US"/>
        </w:rPr>
        <w:t>in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nlhs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mxArray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*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plhs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[], </w:t>
      </w:r>
      <w:proofErr w:type="spellStart"/>
      <w:r w:rsidRPr="000D645F">
        <w:rPr>
          <w:rFonts w:ascii="Courier New" w:hAnsi="Courier New" w:cs="Courier New"/>
          <w:color w:val="0E00FF"/>
          <w:lang w:val="en-US"/>
        </w:rPr>
        <w:t>in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nrhs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,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cons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mxArray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*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prhs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>[])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>{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</w:t>
      </w:r>
      <w:r w:rsidRPr="000D645F">
        <w:rPr>
          <w:rFonts w:ascii="Courier New" w:hAnsi="Courier New" w:cs="Courier New"/>
          <w:color w:val="028009"/>
        </w:rPr>
        <w:t>//Параметры двигателя постоянного тока</w:t>
      </w:r>
    </w:p>
    <w:p w:rsidR="007506B8" w:rsidRPr="00563B6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proofErr w:type="spellStart"/>
      <w:r w:rsidRPr="000D645F">
        <w:rPr>
          <w:rFonts w:ascii="Courier New" w:hAnsi="Courier New" w:cs="Courier New"/>
          <w:color w:val="000000"/>
        </w:rPr>
        <w:t>const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</w:t>
      </w:r>
      <w:proofErr w:type="spellStart"/>
      <w:r w:rsidRPr="000D645F">
        <w:rPr>
          <w:rFonts w:ascii="Courier New" w:hAnsi="Courier New" w:cs="Courier New"/>
          <w:color w:val="0E00FF"/>
        </w:rPr>
        <w:t>doubl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R=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51,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>/ Сопротивление якоря, Ом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L=0.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140,   </w:t>
      </w:r>
      <w:proofErr w:type="gramEnd"/>
      <w:r w:rsidRPr="000D645F">
        <w:rPr>
          <w:rFonts w:ascii="Courier New" w:hAnsi="Courier New" w:cs="Courier New"/>
          <w:color w:val="000000"/>
        </w:rPr>
        <w:t xml:space="preserve">   </w:t>
      </w:r>
      <w:r w:rsidRPr="000D645F">
        <w:rPr>
          <w:rFonts w:ascii="Courier New" w:hAnsi="Courier New" w:cs="Courier New"/>
          <w:color w:val="028009"/>
        </w:rPr>
        <w:t>// Индуктивность якоря, Гн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</w:t>
      </w:r>
      <w:proofErr w:type="spellStart"/>
      <w:r w:rsidRPr="000D645F">
        <w:rPr>
          <w:rFonts w:ascii="Courier New" w:hAnsi="Courier New" w:cs="Courier New"/>
          <w:color w:val="000000"/>
        </w:rPr>
        <w:t>T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=2.7451e-3, </w:t>
      </w:r>
      <w:r w:rsidRPr="000D645F">
        <w:rPr>
          <w:rFonts w:ascii="Courier New" w:hAnsi="Courier New" w:cs="Courier New"/>
          <w:color w:val="028009"/>
        </w:rPr>
        <w:t>// Постоянная времени якорной цепи L/R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color w:val="028009"/>
        </w:rPr>
      </w:pPr>
      <w:r w:rsidRPr="000D645F">
        <w:rPr>
          <w:rFonts w:ascii="Courier New" w:hAnsi="Courier New" w:cs="Courier New"/>
          <w:color w:val="000000"/>
        </w:rPr>
        <w:t xml:space="preserve">      J=0.392e-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4,   </w:t>
      </w:r>
      <w:proofErr w:type="gramEnd"/>
      <w:r w:rsidRPr="000D645F">
        <w:rPr>
          <w:rFonts w:ascii="Courier New" w:hAnsi="Courier New" w:cs="Courier New"/>
          <w:color w:val="028009"/>
        </w:rPr>
        <w:t xml:space="preserve">// Приведенный момент инерции на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jc w:val="center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28009"/>
        </w:rPr>
        <w:t xml:space="preserve">// валу </w:t>
      </w:r>
      <w:proofErr w:type="gramStart"/>
      <w:r w:rsidRPr="000D645F">
        <w:rPr>
          <w:rFonts w:ascii="Courier New" w:hAnsi="Courier New" w:cs="Courier New"/>
          <w:color w:val="028009"/>
        </w:rPr>
        <w:t xml:space="preserve">двигателя  </w:t>
      </w:r>
      <w:r w:rsidRPr="000D645F">
        <w:rPr>
          <w:rFonts w:ascii="Courier New" w:hAnsi="Courier New" w:cs="Courier New"/>
          <w:color w:val="028009"/>
          <w:lang w:val="en-US"/>
        </w:rPr>
        <w:t>J</w:t>
      </w:r>
      <w:proofErr w:type="gramEnd"/>
      <w:r w:rsidRPr="000D645F">
        <w:rPr>
          <w:rFonts w:ascii="Courier New" w:hAnsi="Courier New" w:cs="Courier New"/>
          <w:color w:val="028009"/>
        </w:rPr>
        <w:t>=2*</w:t>
      </w:r>
      <w:proofErr w:type="spellStart"/>
      <w:r w:rsidRPr="000D645F">
        <w:rPr>
          <w:rFonts w:ascii="Courier New" w:hAnsi="Courier New" w:cs="Courier New"/>
          <w:color w:val="028009"/>
        </w:rPr>
        <w:t>Jd</w:t>
      </w:r>
      <w:proofErr w:type="spellEnd"/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</w:t>
      </w:r>
      <w:proofErr w:type="spellStart"/>
      <w:r w:rsidRPr="000D645F">
        <w:rPr>
          <w:rFonts w:ascii="Courier New" w:hAnsi="Courier New" w:cs="Courier New"/>
          <w:color w:val="000000"/>
        </w:rPr>
        <w:t>km</w:t>
      </w:r>
      <w:proofErr w:type="spellEnd"/>
      <w:r w:rsidRPr="000D645F">
        <w:rPr>
          <w:rFonts w:ascii="Courier New" w:hAnsi="Courier New" w:cs="Courier New"/>
          <w:color w:val="000000"/>
        </w:rPr>
        <w:t>=0.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156,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>/ Коэффициент между током и моментом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</w:t>
      </w:r>
      <w:proofErr w:type="spellStart"/>
      <w:r w:rsidRPr="000D645F">
        <w:rPr>
          <w:rFonts w:ascii="Courier New" w:hAnsi="Courier New" w:cs="Courier New"/>
          <w:color w:val="000000"/>
        </w:rPr>
        <w:t>ke</w:t>
      </w:r>
      <w:proofErr w:type="spellEnd"/>
      <w:r w:rsidRPr="000D645F">
        <w:rPr>
          <w:rFonts w:ascii="Courier New" w:hAnsi="Courier New" w:cs="Courier New"/>
          <w:color w:val="000000"/>
        </w:rPr>
        <w:t>=0.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236,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 xml:space="preserve">/ Коэффициент </w:t>
      </w:r>
      <w:proofErr w:type="spellStart"/>
      <w:r w:rsidRPr="000D645F">
        <w:rPr>
          <w:rFonts w:ascii="Courier New" w:hAnsi="Courier New" w:cs="Courier New"/>
          <w:color w:val="028009"/>
        </w:rPr>
        <w:t>противо</w:t>
      </w:r>
      <w:proofErr w:type="spellEnd"/>
      <w:r w:rsidRPr="000D645F">
        <w:rPr>
          <w:rFonts w:ascii="Courier New" w:hAnsi="Courier New" w:cs="Courier New"/>
          <w:color w:val="028009"/>
        </w:rPr>
        <w:t>-ЭДС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</w:t>
      </w:r>
      <w:proofErr w:type="spellStart"/>
      <w:r w:rsidRPr="000D645F">
        <w:rPr>
          <w:rFonts w:ascii="Courier New" w:hAnsi="Courier New" w:cs="Courier New"/>
          <w:color w:val="000000"/>
        </w:rPr>
        <w:t>ku</w:t>
      </w:r>
      <w:proofErr w:type="spellEnd"/>
      <w:r w:rsidRPr="000D645F">
        <w:rPr>
          <w:rFonts w:ascii="Courier New" w:hAnsi="Courier New" w:cs="Courier New"/>
          <w:color w:val="000000"/>
        </w:rPr>
        <w:t>=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20;   </w:t>
      </w:r>
      <w:proofErr w:type="gramEnd"/>
      <w:r w:rsidRPr="000D645F">
        <w:rPr>
          <w:rFonts w:ascii="Courier New" w:hAnsi="Courier New" w:cs="Courier New"/>
          <w:color w:val="000000"/>
        </w:rPr>
        <w:t xml:space="preserve">  </w:t>
      </w:r>
      <w:r w:rsidRPr="000D645F">
        <w:rPr>
          <w:rFonts w:ascii="Courier New" w:hAnsi="Courier New" w:cs="Courier New"/>
          <w:color w:val="028009"/>
        </w:rPr>
        <w:t xml:space="preserve">// Коэффициент усиления усилител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28009"/>
        </w:rPr>
        <w:t xml:space="preserve">// Переменные математической модели двигателя постоянного тока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proofErr w:type="gramStart"/>
      <w:r w:rsidRPr="000D645F">
        <w:rPr>
          <w:rFonts w:ascii="Courier New" w:hAnsi="Courier New" w:cs="Courier New"/>
          <w:color w:val="0E00FF"/>
        </w:rPr>
        <w:t>doubl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 U</w:t>
      </w:r>
      <w:proofErr w:type="gramEnd"/>
      <w:r w:rsidRPr="000D645F">
        <w:rPr>
          <w:rFonts w:ascii="Courier New" w:hAnsi="Courier New" w:cs="Courier New"/>
          <w:color w:val="000000"/>
        </w:rPr>
        <w:t xml:space="preserve"> = 0, </w:t>
      </w:r>
      <w:r w:rsidRPr="000D645F">
        <w:rPr>
          <w:rFonts w:ascii="Courier New" w:hAnsi="Courier New" w:cs="Courier New"/>
          <w:color w:val="028009"/>
        </w:rPr>
        <w:t xml:space="preserve">// управляющее воздействие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   E = 0, </w:t>
      </w:r>
      <w:r w:rsidRPr="000D645F">
        <w:rPr>
          <w:rFonts w:ascii="Courier New" w:hAnsi="Courier New" w:cs="Courier New"/>
          <w:color w:val="028009"/>
        </w:rPr>
        <w:t xml:space="preserve">// </w:t>
      </w:r>
      <w:proofErr w:type="spellStart"/>
      <w:r w:rsidRPr="000D645F">
        <w:rPr>
          <w:rFonts w:ascii="Courier New" w:hAnsi="Courier New" w:cs="Courier New"/>
          <w:color w:val="028009"/>
        </w:rPr>
        <w:t>эдс</w:t>
      </w:r>
      <w:proofErr w:type="spellEnd"/>
      <w:r w:rsidRPr="000D645F">
        <w:rPr>
          <w:rFonts w:ascii="Courier New" w:hAnsi="Courier New" w:cs="Courier New"/>
          <w:color w:val="028009"/>
        </w:rPr>
        <w:t xml:space="preserve"> двигател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   M = 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0,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 xml:space="preserve">/ электромагнитный момент двигател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</w:t>
      </w:r>
      <w:r w:rsidRPr="000D645F">
        <w:rPr>
          <w:rFonts w:ascii="Courier New" w:hAnsi="Courier New" w:cs="Courier New"/>
          <w:color w:val="028009"/>
        </w:rPr>
        <w:t xml:space="preserve">// </w:t>
      </w:r>
      <w:proofErr w:type="spellStart"/>
      <w:r w:rsidRPr="000D645F">
        <w:rPr>
          <w:rFonts w:ascii="Courier New" w:hAnsi="Courier New" w:cs="Courier New"/>
          <w:color w:val="028009"/>
        </w:rPr>
        <w:t>Mc</w:t>
      </w:r>
      <w:proofErr w:type="spellEnd"/>
      <w:r w:rsidRPr="000D645F">
        <w:rPr>
          <w:rFonts w:ascii="Courier New" w:hAnsi="Courier New" w:cs="Courier New"/>
          <w:color w:val="028009"/>
        </w:rPr>
        <w:t xml:space="preserve"> = 0, // момент статического сопротивления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           </w:t>
      </w:r>
      <w:r w:rsidRPr="000D645F">
        <w:rPr>
          <w:rFonts w:ascii="Courier New" w:hAnsi="Courier New" w:cs="Courier New"/>
          <w:color w:val="028009"/>
        </w:rPr>
        <w:t>// в данном случае полагаем равным нулю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   </w:t>
      </w:r>
      <w:proofErr w:type="spellStart"/>
      <w:r w:rsidRPr="000D645F">
        <w:rPr>
          <w:rFonts w:ascii="Courier New" w:hAnsi="Courier New" w:cs="Courier New"/>
          <w:color w:val="000000"/>
        </w:rPr>
        <w:t>Ia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= 0, </w:t>
      </w:r>
      <w:r w:rsidRPr="000D645F">
        <w:rPr>
          <w:rFonts w:ascii="Courier New" w:hAnsi="Courier New" w:cs="Courier New"/>
          <w:color w:val="028009"/>
        </w:rPr>
        <w:t xml:space="preserve">// ток якор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    w = </w:t>
      </w:r>
      <w:proofErr w:type="gramStart"/>
      <w:r w:rsidRPr="000D645F">
        <w:rPr>
          <w:rFonts w:ascii="Courier New" w:hAnsi="Courier New" w:cs="Courier New"/>
          <w:color w:val="000000"/>
        </w:rPr>
        <w:t xml:space="preserve">0;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 xml:space="preserve">/ скорость вращения вала ДПТ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proofErr w:type="gramStart"/>
      <w:r w:rsidRPr="000D645F">
        <w:rPr>
          <w:rFonts w:ascii="Courier New" w:hAnsi="Courier New" w:cs="Courier New"/>
          <w:color w:val="0E00FF"/>
        </w:rPr>
        <w:t>doubl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 </w:t>
      </w:r>
      <w:proofErr w:type="spellStart"/>
      <w:r w:rsidRPr="000D645F">
        <w:rPr>
          <w:rFonts w:ascii="Courier New" w:hAnsi="Courier New" w:cs="Courier New"/>
          <w:color w:val="000000"/>
        </w:rPr>
        <w:t>dt</w:t>
      </w:r>
      <w:proofErr w:type="spellEnd"/>
      <w:proofErr w:type="gramEnd"/>
      <w:r w:rsidRPr="000D645F">
        <w:rPr>
          <w:rFonts w:ascii="Courier New" w:hAnsi="Courier New" w:cs="Courier New"/>
          <w:color w:val="000000"/>
        </w:rPr>
        <w:t xml:space="preserve"> = 1e-3;   </w:t>
      </w:r>
      <w:r w:rsidRPr="000D645F">
        <w:rPr>
          <w:rFonts w:ascii="Courier New" w:hAnsi="Courier New" w:cs="Courier New"/>
          <w:color w:val="028009"/>
        </w:rPr>
        <w:t xml:space="preserve">// шаг интегрировани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proofErr w:type="gramStart"/>
      <w:r w:rsidRPr="000D645F">
        <w:rPr>
          <w:rFonts w:ascii="Courier New" w:hAnsi="Courier New" w:cs="Courier New"/>
          <w:color w:val="0E00FF"/>
        </w:rPr>
        <w:t>doubl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 t</w:t>
      </w:r>
      <w:proofErr w:type="gramEnd"/>
      <w:r w:rsidRPr="000D645F">
        <w:rPr>
          <w:rFonts w:ascii="Courier New" w:hAnsi="Courier New" w:cs="Courier New"/>
          <w:color w:val="000000"/>
        </w:rPr>
        <w:t xml:space="preserve"> = 0;       </w:t>
      </w:r>
      <w:r w:rsidRPr="000D645F">
        <w:rPr>
          <w:rFonts w:ascii="Courier New" w:hAnsi="Courier New" w:cs="Courier New"/>
          <w:color w:val="028009"/>
        </w:rPr>
        <w:t xml:space="preserve">// текущее значение времени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proofErr w:type="gramStart"/>
      <w:r w:rsidRPr="000D645F">
        <w:rPr>
          <w:rFonts w:ascii="Courier New" w:hAnsi="Courier New" w:cs="Courier New"/>
          <w:color w:val="0E00FF"/>
        </w:rPr>
        <w:t>double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 t</w:t>
      </w:r>
      <w:proofErr w:type="gramEnd"/>
      <w:r w:rsidRPr="000D645F">
        <w:rPr>
          <w:rFonts w:ascii="Courier New" w:hAnsi="Courier New" w:cs="Courier New"/>
          <w:color w:val="000000"/>
        </w:rPr>
        <w:t xml:space="preserve">1 = 0.3;    </w:t>
      </w:r>
      <w:r w:rsidRPr="000D645F">
        <w:rPr>
          <w:rFonts w:ascii="Courier New" w:hAnsi="Courier New" w:cs="Courier New"/>
          <w:color w:val="028009"/>
        </w:rPr>
        <w:t xml:space="preserve">// конечное значение времени расчета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r w:rsidRPr="000D645F">
        <w:rPr>
          <w:rFonts w:ascii="Courier New" w:hAnsi="Courier New" w:cs="Courier New"/>
          <w:color w:val="0E00FF"/>
        </w:rPr>
        <w:t>unsigned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</w:t>
      </w:r>
      <w:proofErr w:type="spellStart"/>
      <w:r w:rsidRPr="000D645F">
        <w:rPr>
          <w:rFonts w:ascii="Courier New" w:hAnsi="Courier New" w:cs="Courier New"/>
          <w:color w:val="0E00FF"/>
        </w:rPr>
        <w:t>int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</w:rPr>
        <w:t>cnt</w:t>
      </w:r>
      <w:proofErr w:type="spellEnd"/>
      <w:r w:rsidRPr="000D645F">
        <w:rPr>
          <w:rFonts w:ascii="Courier New" w:hAnsi="Courier New" w:cs="Courier New"/>
          <w:color w:val="000000"/>
        </w:rPr>
        <w:t xml:space="preserve"> = t1/</w:t>
      </w:r>
      <w:proofErr w:type="spellStart"/>
      <w:proofErr w:type="gramStart"/>
      <w:r w:rsidRPr="000D645F">
        <w:rPr>
          <w:rFonts w:ascii="Courier New" w:hAnsi="Courier New" w:cs="Courier New"/>
          <w:color w:val="000000"/>
        </w:rPr>
        <w:t>dt</w:t>
      </w:r>
      <w:proofErr w:type="spellEnd"/>
      <w:r w:rsidRPr="000D645F">
        <w:rPr>
          <w:rFonts w:ascii="Courier New" w:hAnsi="Courier New" w:cs="Courier New"/>
          <w:color w:val="000000"/>
        </w:rPr>
        <w:t xml:space="preserve">;  </w:t>
      </w:r>
      <w:r w:rsidRPr="000D645F">
        <w:rPr>
          <w:rFonts w:ascii="Courier New" w:hAnsi="Courier New" w:cs="Courier New"/>
          <w:color w:val="028009"/>
        </w:rPr>
        <w:t>/</w:t>
      </w:r>
      <w:proofErr w:type="gramEnd"/>
      <w:r w:rsidRPr="000D645F">
        <w:rPr>
          <w:rFonts w:ascii="Courier New" w:hAnsi="Courier New" w:cs="Courier New"/>
          <w:color w:val="028009"/>
        </w:rPr>
        <w:t xml:space="preserve">/ количество точек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28009"/>
        </w:rPr>
        <w:t>// Создаем временный файл, в который будем записывать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28009"/>
          <w:lang w:val="en-US"/>
        </w:rPr>
        <w:t xml:space="preserve">// </w:t>
      </w:r>
      <w:r w:rsidRPr="000D645F">
        <w:rPr>
          <w:rFonts w:ascii="Courier New" w:hAnsi="Courier New" w:cs="Courier New"/>
          <w:color w:val="028009"/>
        </w:rPr>
        <w:t>текущие</w:t>
      </w:r>
      <w:r w:rsidRPr="000D645F">
        <w:rPr>
          <w:rFonts w:ascii="Courier New" w:hAnsi="Courier New" w:cs="Courier New"/>
          <w:color w:val="028009"/>
          <w:lang w:val="en-US"/>
        </w:rPr>
        <w:t xml:space="preserve"> </w:t>
      </w:r>
      <w:r w:rsidRPr="000D645F">
        <w:rPr>
          <w:rFonts w:ascii="Courier New" w:hAnsi="Courier New" w:cs="Courier New"/>
          <w:color w:val="028009"/>
        </w:rPr>
        <w:t>значения</w:t>
      </w:r>
      <w:r w:rsidRPr="000D645F">
        <w:rPr>
          <w:rFonts w:ascii="Courier New" w:hAnsi="Courier New" w:cs="Courier New"/>
          <w:color w:val="028009"/>
          <w:lang w:val="en-US"/>
        </w:rPr>
        <w:t xml:space="preserve">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00000"/>
          <w:lang w:val="en-US"/>
        </w:rPr>
        <w:t xml:space="preserve">    FILE *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fp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proofErr w:type="gramStart"/>
      <w:r w:rsidRPr="000D645F">
        <w:rPr>
          <w:rFonts w:ascii="Courier New" w:hAnsi="Courier New" w:cs="Courier New"/>
          <w:color w:val="000000"/>
          <w:lang w:val="en-US"/>
        </w:rPr>
        <w:t>fopen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0D645F">
        <w:rPr>
          <w:rFonts w:ascii="Courier New" w:hAnsi="Courier New" w:cs="Courier New"/>
          <w:color w:val="000000"/>
          <w:lang w:val="en-US"/>
        </w:rPr>
        <w:t xml:space="preserve">FILENAME, </w:t>
      </w:r>
      <w:r w:rsidRPr="000D645F">
        <w:rPr>
          <w:rFonts w:ascii="Courier New" w:hAnsi="Courier New" w:cs="Courier New"/>
          <w:color w:val="AA04F9"/>
          <w:lang w:val="en-US"/>
        </w:rPr>
        <w:t>"w"</w:t>
      </w:r>
      <w:r w:rsidRPr="000D645F">
        <w:rPr>
          <w:rFonts w:ascii="Courier New" w:hAnsi="Courier New" w:cs="Courier New"/>
          <w:color w:val="000000"/>
          <w:lang w:val="en-US"/>
        </w:rPr>
        <w:t xml:space="preserve">)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28009"/>
          <w:lang w:val="en-US"/>
        </w:rPr>
        <w:t xml:space="preserve">// </w:t>
      </w:r>
      <w:r w:rsidRPr="000D645F">
        <w:rPr>
          <w:rFonts w:ascii="Courier New" w:hAnsi="Courier New" w:cs="Courier New"/>
          <w:color w:val="028009"/>
        </w:rPr>
        <w:t>цикл</w:t>
      </w:r>
      <w:r w:rsidRPr="000D645F">
        <w:rPr>
          <w:rFonts w:ascii="Courier New" w:hAnsi="Courier New" w:cs="Courier New"/>
          <w:color w:val="028009"/>
          <w:lang w:val="en-US"/>
        </w:rPr>
        <w:t xml:space="preserve"> </w:t>
      </w:r>
      <w:r w:rsidRPr="000D645F">
        <w:rPr>
          <w:rFonts w:ascii="Courier New" w:hAnsi="Courier New" w:cs="Courier New"/>
          <w:color w:val="028009"/>
        </w:rPr>
        <w:t>расчета</w:t>
      </w:r>
      <w:r w:rsidRPr="000D645F">
        <w:rPr>
          <w:rFonts w:ascii="Courier New" w:hAnsi="Courier New" w:cs="Courier New"/>
          <w:color w:val="028009"/>
          <w:lang w:val="en-US"/>
        </w:rPr>
        <w:t xml:space="preserve">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00000"/>
          <w:lang w:val="en-US"/>
        </w:rPr>
        <w:t xml:space="preserve">    </w:t>
      </w:r>
      <w:proofErr w:type="gramStart"/>
      <w:r w:rsidRPr="000D645F">
        <w:rPr>
          <w:rFonts w:ascii="Courier New" w:hAnsi="Courier New" w:cs="Courier New"/>
          <w:color w:val="0E00FF"/>
          <w:lang w:val="en-US"/>
        </w:rPr>
        <w:t>for</w:t>
      </w:r>
      <w:proofErr w:type="gramEnd"/>
      <w:r w:rsidRPr="000D645F">
        <w:rPr>
          <w:rFonts w:ascii="Courier New" w:hAnsi="Courier New" w:cs="Courier New"/>
          <w:color w:val="000000"/>
          <w:lang w:val="en-US"/>
        </w:rPr>
        <w:t xml:space="preserve"> (</w:t>
      </w:r>
      <w:r w:rsidRPr="000D645F">
        <w:rPr>
          <w:rFonts w:ascii="Courier New" w:hAnsi="Courier New" w:cs="Courier New"/>
          <w:color w:val="0E00FF"/>
          <w:lang w:val="en-US"/>
        </w:rPr>
        <w:t>unsigned</w:t>
      </w:r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E00FF"/>
          <w:lang w:val="en-US"/>
        </w:rPr>
        <w:t>in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= 0;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&lt;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cn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;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i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++) {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  <w:lang w:val="en-US"/>
        </w:rPr>
        <w:t xml:space="preserve">    </w:t>
      </w:r>
      <w:r w:rsidRPr="000D645F">
        <w:rPr>
          <w:rFonts w:ascii="Courier New" w:hAnsi="Courier New" w:cs="Courier New"/>
          <w:color w:val="028009"/>
        </w:rPr>
        <w:t xml:space="preserve">// подача управляющего воздействия </w:t>
      </w:r>
    </w:p>
    <w:p w:rsidR="007506B8" w:rsidRPr="00584FBD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584FBD">
        <w:rPr>
          <w:rFonts w:ascii="Courier New" w:hAnsi="Courier New" w:cs="Courier New"/>
          <w:color w:val="000000"/>
        </w:rPr>
        <w:t xml:space="preserve">        </w:t>
      </w:r>
      <w:proofErr w:type="gramStart"/>
      <w:r w:rsidRPr="000D645F">
        <w:rPr>
          <w:rFonts w:ascii="Courier New" w:hAnsi="Courier New" w:cs="Courier New"/>
          <w:color w:val="0E00FF"/>
          <w:lang w:val="en-US"/>
        </w:rPr>
        <w:t>if</w:t>
      </w:r>
      <w:proofErr w:type="gramEnd"/>
      <w:r w:rsidRPr="00584FBD">
        <w:rPr>
          <w:rFonts w:ascii="Courier New" w:hAnsi="Courier New" w:cs="Courier New"/>
          <w:color w:val="000000"/>
        </w:rPr>
        <w:t xml:space="preserve"> (</w:t>
      </w:r>
      <w:r w:rsidRPr="000D645F">
        <w:rPr>
          <w:rFonts w:ascii="Courier New" w:hAnsi="Courier New" w:cs="Courier New"/>
          <w:color w:val="000000"/>
          <w:lang w:val="en-US"/>
        </w:rPr>
        <w:t>t</w:t>
      </w:r>
      <w:r w:rsidRPr="00584FBD">
        <w:rPr>
          <w:rFonts w:ascii="Courier New" w:hAnsi="Courier New" w:cs="Courier New"/>
          <w:color w:val="000000"/>
        </w:rPr>
        <w:t xml:space="preserve"> &gt;= 0.0) </w:t>
      </w:r>
    </w:p>
    <w:p w:rsidR="007506B8" w:rsidRPr="00584FBD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584FBD">
        <w:rPr>
          <w:rFonts w:ascii="Courier New" w:hAnsi="Courier New" w:cs="Courier New"/>
          <w:color w:val="000000"/>
        </w:rPr>
        <w:lastRenderedPageBreak/>
        <w:t xml:space="preserve">            </w:t>
      </w:r>
      <w:r w:rsidRPr="000D645F">
        <w:rPr>
          <w:rFonts w:ascii="Courier New" w:hAnsi="Courier New" w:cs="Courier New"/>
          <w:color w:val="000000"/>
          <w:lang w:val="en-US"/>
        </w:rPr>
        <w:t>U</w:t>
      </w:r>
      <w:r w:rsidRPr="00584FBD">
        <w:rPr>
          <w:rFonts w:ascii="Courier New" w:hAnsi="Courier New" w:cs="Courier New"/>
          <w:color w:val="000000"/>
        </w:rPr>
        <w:t xml:space="preserve"> = </w:t>
      </w:r>
      <w:proofErr w:type="spellStart"/>
      <w:proofErr w:type="gramStart"/>
      <w:r w:rsidRPr="000D645F">
        <w:rPr>
          <w:rFonts w:ascii="Courier New" w:hAnsi="Courier New" w:cs="Courier New"/>
          <w:color w:val="000000"/>
          <w:lang w:val="en-US"/>
        </w:rPr>
        <w:t>ku</w:t>
      </w:r>
      <w:proofErr w:type="spellEnd"/>
      <w:r w:rsidRPr="00584FBD">
        <w:rPr>
          <w:rFonts w:ascii="Courier New" w:hAnsi="Courier New" w:cs="Courier New"/>
          <w:color w:val="000000"/>
        </w:rPr>
        <w:t xml:space="preserve"> ;</w:t>
      </w:r>
      <w:proofErr w:type="gramEnd"/>
      <w:r w:rsidRPr="00584FBD">
        <w:rPr>
          <w:rFonts w:ascii="Courier New" w:hAnsi="Courier New" w:cs="Courier New"/>
          <w:color w:val="000000"/>
        </w:rPr>
        <w:t xml:space="preserve"> </w:t>
      </w:r>
    </w:p>
    <w:p w:rsidR="007506B8" w:rsidRPr="00584FBD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584FBD">
        <w:rPr>
          <w:rFonts w:ascii="Courier New" w:hAnsi="Courier New" w:cs="Courier New"/>
          <w:color w:val="000000"/>
        </w:rPr>
        <w:t xml:space="preserve">        </w:t>
      </w:r>
      <w:proofErr w:type="gramStart"/>
      <w:r w:rsidRPr="000D645F">
        <w:rPr>
          <w:rFonts w:ascii="Courier New" w:hAnsi="Courier New" w:cs="Courier New"/>
          <w:color w:val="0E00FF"/>
          <w:lang w:val="en-US"/>
        </w:rPr>
        <w:t>else</w:t>
      </w:r>
      <w:proofErr w:type="gramEnd"/>
      <w:r w:rsidRPr="00584FBD">
        <w:rPr>
          <w:rFonts w:ascii="Courier New" w:hAnsi="Courier New" w:cs="Courier New"/>
          <w:color w:val="000000"/>
        </w:rPr>
        <w:t xml:space="preserve"> </w:t>
      </w:r>
    </w:p>
    <w:p w:rsidR="007506B8" w:rsidRPr="00584FBD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584FBD">
        <w:rPr>
          <w:rFonts w:ascii="Courier New" w:hAnsi="Courier New" w:cs="Courier New"/>
          <w:color w:val="000000"/>
        </w:rPr>
        <w:t xml:space="preserve">            </w:t>
      </w:r>
      <w:r w:rsidRPr="000D645F">
        <w:rPr>
          <w:rFonts w:ascii="Courier New" w:hAnsi="Courier New" w:cs="Courier New"/>
          <w:color w:val="000000"/>
          <w:lang w:val="en-US"/>
        </w:rPr>
        <w:t>U</w:t>
      </w:r>
      <w:r w:rsidRPr="00584FBD">
        <w:rPr>
          <w:rFonts w:ascii="Courier New" w:hAnsi="Courier New" w:cs="Courier New"/>
          <w:color w:val="000000"/>
        </w:rPr>
        <w:t xml:space="preserve"> = 0.0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584FBD">
        <w:rPr>
          <w:rFonts w:ascii="Courier New" w:hAnsi="Courier New" w:cs="Courier New"/>
          <w:color w:val="000000"/>
        </w:rPr>
        <w:t xml:space="preserve">      </w:t>
      </w:r>
      <w:r w:rsidRPr="000D645F">
        <w:rPr>
          <w:rFonts w:ascii="Courier New" w:hAnsi="Courier New" w:cs="Courier New"/>
          <w:color w:val="028009"/>
        </w:rPr>
        <w:t xml:space="preserve">// расчет мат модели двигателя пост тока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00000"/>
        </w:rPr>
        <w:t xml:space="preserve">        </w:t>
      </w:r>
      <w:proofErr w:type="spellStart"/>
      <w:proofErr w:type="gramStart"/>
      <w:r w:rsidRPr="000D645F">
        <w:rPr>
          <w:rFonts w:ascii="Courier New" w:hAnsi="Courier New" w:cs="Courier New"/>
          <w:color w:val="000000"/>
          <w:lang w:val="en-US"/>
        </w:rPr>
        <w:t>Ia</w:t>
      </w:r>
      <w:proofErr w:type="spellEnd"/>
      <w:proofErr w:type="gramEnd"/>
      <w:r w:rsidRPr="000D645F">
        <w:rPr>
          <w:rFonts w:ascii="Courier New" w:hAnsi="Courier New" w:cs="Courier New"/>
          <w:color w:val="000000"/>
          <w:lang w:val="en-US"/>
        </w:rPr>
        <w:t xml:space="preserve"> =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Ia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+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dt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 * (U - E - R *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Ia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>)/(R*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Te</w:t>
      </w:r>
      <w:proofErr w:type="spellEnd"/>
      <w:r w:rsidRPr="000D645F">
        <w:rPr>
          <w:rFonts w:ascii="Courier New" w:hAnsi="Courier New" w:cs="Courier New"/>
          <w:color w:val="000000"/>
          <w:lang w:val="en-US"/>
        </w:rPr>
        <w:t xml:space="preserve">); </w:t>
      </w:r>
    </w:p>
    <w:p w:rsidR="007506B8" w:rsidRPr="003C25B4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  <w:lang w:val="en-US"/>
        </w:rPr>
        <w:t xml:space="preserve">        M</w:t>
      </w:r>
      <w:r w:rsidRPr="003C25B4">
        <w:rPr>
          <w:rFonts w:ascii="Courier New" w:hAnsi="Courier New" w:cs="Courier New"/>
          <w:color w:val="000000"/>
        </w:rPr>
        <w:t xml:space="preserve"> = </w:t>
      </w:r>
      <w:proofErr w:type="spellStart"/>
      <w:proofErr w:type="gramStart"/>
      <w:r w:rsidRPr="000D645F">
        <w:rPr>
          <w:rFonts w:ascii="Courier New" w:hAnsi="Courier New" w:cs="Courier New"/>
          <w:color w:val="000000"/>
          <w:lang w:val="en-US"/>
        </w:rPr>
        <w:t>Ia</w:t>
      </w:r>
      <w:proofErr w:type="spellEnd"/>
      <w:proofErr w:type="gramEnd"/>
      <w:r w:rsidRPr="003C25B4">
        <w:rPr>
          <w:rFonts w:ascii="Courier New" w:hAnsi="Courier New" w:cs="Courier New"/>
          <w:color w:val="000000"/>
        </w:rPr>
        <w:t xml:space="preserve"> * </w:t>
      </w:r>
      <w:r w:rsidRPr="000D645F">
        <w:rPr>
          <w:rFonts w:ascii="Courier New" w:hAnsi="Courier New" w:cs="Courier New"/>
          <w:color w:val="000000"/>
          <w:lang w:val="en-US"/>
        </w:rPr>
        <w:t>km</w:t>
      </w:r>
      <w:r w:rsidRPr="003C25B4">
        <w:rPr>
          <w:rFonts w:ascii="Courier New" w:hAnsi="Courier New" w:cs="Courier New"/>
          <w:color w:val="000000"/>
        </w:rPr>
        <w:t xml:space="preserve">; </w:t>
      </w:r>
    </w:p>
    <w:p w:rsidR="007506B8" w:rsidRPr="003C25B4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3C25B4">
        <w:rPr>
          <w:rFonts w:ascii="Courier New" w:hAnsi="Courier New" w:cs="Courier New"/>
          <w:color w:val="000000"/>
        </w:rPr>
        <w:t xml:space="preserve">        </w:t>
      </w:r>
      <w:r w:rsidRPr="000D645F">
        <w:rPr>
          <w:rFonts w:ascii="Courier New" w:hAnsi="Courier New" w:cs="Courier New"/>
          <w:color w:val="000000"/>
          <w:lang w:val="en-US"/>
        </w:rPr>
        <w:t>E</w:t>
      </w:r>
      <w:r w:rsidRPr="003C25B4">
        <w:rPr>
          <w:rFonts w:ascii="Courier New" w:hAnsi="Courier New" w:cs="Courier New"/>
          <w:color w:val="000000"/>
        </w:rPr>
        <w:t xml:space="preserve"> = </w:t>
      </w:r>
      <w:r w:rsidRPr="000D645F">
        <w:rPr>
          <w:rFonts w:ascii="Courier New" w:hAnsi="Courier New" w:cs="Courier New"/>
          <w:color w:val="000000"/>
          <w:lang w:val="en-US"/>
        </w:rPr>
        <w:t>w</w:t>
      </w:r>
      <w:r w:rsidRPr="003C25B4">
        <w:rPr>
          <w:rFonts w:ascii="Courier New" w:hAnsi="Courier New" w:cs="Courier New"/>
          <w:color w:val="000000"/>
        </w:rPr>
        <w:t xml:space="preserve"> * </w:t>
      </w:r>
      <w:proofErr w:type="spellStart"/>
      <w:r w:rsidRPr="000D645F">
        <w:rPr>
          <w:rFonts w:ascii="Courier New" w:hAnsi="Courier New" w:cs="Courier New"/>
          <w:color w:val="000000"/>
          <w:lang w:val="en-US"/>
        </w:rPr>
        <w:t>ke</w:t>
      </w:r>
      <w:proofErr w:type="spellEnd"/>
      <w:r w:rsidRPr="003C25B4">
        <w:rPr>
          <w:rFonts w:ascii="Courier New" w:hAnsi="Courier New" w:cs="Courier New"/>
          <w:color w:val="000000"/>
        </w:rPr>
        <w:t xml:space="preserve">; </w:t>
      </w:r>
    </w:p>
    <w:p w:rsidR="007506B8" w:rsidRPr="003C25B4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3C25B4">
        <w:rPr>
          <w:rFonts w:ascii="Courier New" w:hAnsi="Courier New" w:cs="Courier New"/>
          <w:color w:val="000000"/>
        </w:rPr>
        <w:t xml:space="preserve">        </w:t>
      </w:r>
      <w:r w:rsidRPr="000D645F">
        <w:rPr>
          <w:rFonts w:ascii="Courier New" w:hAnsi="Courier New" w:cs="Courier New"/>
          <w:color w:val="000000"/>
          <w:lang w:val="en-US"/>
        </w:rPr>
        <w:t>w</w:t>
      </w:r>
      <w:r w:rsidRPr="003C25B4">
        <w:rPr>
          <w:rFonts w:ascii="Courier New" w:hAnsi="Courier New" w:cs="Courier New"/>
          <w:color w:val="000000"/>
        </w:rPr>
        <w:t xml:space="preserve"> = </w:t>
      </w:r>
      <w:r w:rsidRPr="000D645F">
        <w:rPr>
          <w:rFonts w:ascii="Courier New" w:hAnsi="Courier New" w:cs="Courier New"/>
          <w:color w:val="000000"/>
          <w:lang w:val="en-US"/>
        </w:rPr>
        <w:t>w</w:t>
      </w:r>
      <w:r w:rsidRPr="003C25B4">
        <w:rPr>
          <w:rFonts w:ascii="Courier New" w:hAnsi="Courier New" w:cs="Courier New"/>
          <w:color w:val="000000"/>
        </w:rPr>
        <w:t xml:space="preserve"> + </w:t>
      </w:r>
      <w:proofErr w:type="spellStart"/>
      <w:proofErr w:type="gramStart"/>
      <w:r w:rsidRPr="000D645F">
        <w:rPr>
          <w:rFonts w:ascii="Courier New" w:hAnsi="Courier New" w:cs="Courier New"/>
          <w:color w:val="000000"/>
          <w:lang w:val="en-US"/>
        </w:rPr>
        <w:t>dt</w:t>
      </w:r>
      <w:proofErr w:type="spellEnd"/>
      <w:proofErr w:type="gramEnd"/>
      <w:r w:rsidRPr="003C25B4">
        <w:rPr>
          <w:rFonts w:ascii="Courier New" w:hAnsi="Courier New" w:cs="Courier New"/>
          <w:color w:val="000000"/>
        </w:rPr>
        <w:t xml:space="preserve"> * </w:t>
      </w:r>
      <w:r w:rsidRPr="000D645F">
        <w:rPr>
          <w:rFonts w:ascii="Courier New" w:hAnsi="Courier New" w:cs="Courier New"/>
          <w:color w:val="000000"/>
          <w:lang w:val="en-US"/>
        </w:rPr>
        <w:t>M</w:t>
      </w:r>
      <w:r w:rsidRPr="003C25B4">
        <w:rPr>
          <w:rFonts w:ascii="Courier New" w:hAnsi="Courier New" w:cs="Courier New"/>
          <w:color w:val="000000"/>
        </w:rPr>
        <w:t>/</w:t>
      </w:r>
      <w:r w:rsidRPr="000D645F">
        <w:rPr>
          <w:rFonts w:ascii="Courier New" w:hAnsi="Courier New" w:cs="Courier New"/>
          <w:color w:val="000000"/>
          <w:lang w:val="en-US"/>
        </w:rPr>
        <w:t>J</w:t>
      </w:r>
      <w:r w:rsidRPr="003C25B4">
        <w:rPr>
          <w:rFonts w:ascii="Courier New" w:hAnsi="Courier New" w:cs="Courier New"/>
          <w:color w:val="000000"/>
        </w:rPr>
        <w:t xml:space="preserve">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3C25B4">
        <w:rPr>
          <w:rFonts w:ascii="Courier New" w:hAnsi="Courier New" w:cs="Courier New"/>
          <w:color w:val="000000"/>
        </w:rPr>
        <w:t xml:space="preserve">    </w:t>
      </w:r>
      <w:r w:rsidRPr="000D645F">
        <w:rPr>
          <w:rFonts w:ascii="Courier New" w:hAnsi="Courier New" w:cs="Courier New"/>
          <w:color w:val="028009"/>
        </w:rPr>
        <w:t xml:space="preserve">// записываем точки во временный файл </w:t>
      </w:r>
    </w:p>
    <w:p w:rsidR="007506B8" w:rsidRPr="003C25B4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lang w:val="en-US"/>
        </w:rPr>
      </w:pPr>
      <w:r w:rsidRPr="000D645F">
        <w:rPr>
          <w:rFonts w:ascii="Courier New" w:hAnsi="Courier New" w:cs="Courier New"/>
          <w:color w:val="000000"/>
        </w:rPr>
        <w:t xml:space="preserve">        </w:t>
      </w:r>
      <w:proofErr w:type="spellStart"/>
      <w:proofErr w:type="gramStart"/>
      <w:r w:rsidRPr="003C25B4">
        <w:rPr>
          <w:rFonts w:ascii="Courier New" w:hAnsi="Courier New" w:cs="Courier New"/>
          <w:color w:val="000000"/>
          <w:lang w:val="en-US"/>
        </w:rPr>
        <w:t>fprintf</w:t>
      </w:r>
      <w:proofErr w:type="spellEnd"/>
      <w:r w:rsidRPr="003C25B4">
        <w:rPr>
          <w:rFonts w:ascii="Courier New" w:hAnsi="Courier New" w:cs="Courier New"/>
          <w:color w:val="000000"/>
          <w:lang w:val="en-US"/>
        </w:rPr>
        <w:t>(</w:t>
      </w:r>
      <w:proofErr w:type="spellStart"/>
      <w:proofErr w:type="gramEnd"/>
      <w:r w:rsidRPr="003C25B4">
        <w:rPr>
          <w:rFonts w:ascii="Courier New" w:hAnsi="Courier New" w:cs="Courier New"/>
          <w:color w:val="000000"/>
          <w:lang w:val="en-US"/>
        </w:rPr>
        <w:t>fp</w:t>
      </w:r>
      <w:proofErr w:type="spellEnd"/>
      <w:r w:rsidRPr="003C25B4">
        <w:rPr>
          <w:rFonts w:ascii="Courier New" w:hAnsi="Courier New" w:cs="Courier New"/>
          <w:color w:val="000000"/>
          <w:lang w:val="en-US"/>
        </w:rPr>
        <w:t>,</w:t>
      </w:r>
      <w:r w:rsidRPr="003C25B4">
        <w:rPr>
          <w:rFonts w:ascii="Courier New" w:hAnsi="Courier New" w:cs="Courier New"/>
          <w:color w:val="AA04F9"/>
          <w:lang w:val="en-US"/>
        </w:rPr>
        <w:t>"%f\</w:t>
      </w:r>
      <w:proofErr w:type="spellStart"/>
      <w:r w:rsidRPr="003C25B4">
        <w:rPr>
          <w:rFonts w:ascii="Courier New" w:hAnsi="Courier New" w:cs="Courier New"/>
          <w:color w:val="AA04F9"/>
          <w:lang w:val="en-US"/>
        </w:rPr>
        <w:t>t%f</w:t>
      </w:r>
      <w:proofErr w:type="spellEnd"/>
      <w:r w:rsidRPr="003C25B4">
        <w:rPr>
          <w:rFonts w:ascii="Courier New" w:hAnsi="Courier New" w:cs="Courier New"/>
          <w:color w:val="AA04F9"/>
          <w:lang w:val="en-US"/>
        </w:rPr>
        <w:t>\</w:t>
      </w:r>
      <w:proofErr w:type="spellStart"/>
      <w:r w:rsidRPr="003C25B4">
        <w:rPr>
          <w:rFonts w:ascii="Courier New" w:hAnsi="Courier New" w:cs="Courier New"/>
          <w:color w:val="AA04F9"/>
          <w:lang w:val="en-US"/>
        </w:rPr>
        <w:t>t%f</w:t>
      </w:r>
      <w:proofErr w:type="spellEnd"/>
      <w:r w:rsidRPr="003C25B4">
        <w:rPr>
          <w:rFonts w:ascii="Courier New" w:hAnsi="Courier New" w:cs="Courier New"/>
          <w:color w:val="AA04F9"/>
          <w:lang w:val="en-US"/>
        </w:rPr>
        <w:t>\n"</w:t>
      </w:r>
      <w:r w:rsidRPr="003C25B4">
        <w:rPr>
          <w:rFonts w:ascii="Courier New" w:hAnsi="Courier New" w:cs="Courier New"/>
          <w:color w:val="000000"/>
          <w:lang w:val="en-US"/>
        </w:rPr>
        <w:t xml:space="preserve">, t, </w:t>
      </w:r>
      <w:proofErr w:type="spellStart"/>
      <w:r w:rsidRPr="003C25B4">
        <w:rPr>
          <w:rFonts w:ascii="Courier New" w:hAnsi="Courier New" w:cs="Courier New"/>
          <w:color w:val="000000"/>
          <w:lang w:val="en-US"/>
        </w:rPr>
        <w:t>Ia</w:t>
      </w:r>
      <w:proofErr w:type="spellEnd"/>
      <w:r w:rsidRPr="003C25B4">
        <w:rPr>
          <w:rFonts w:ascii="Courier New" w:hAnsi="Courier New" w:cs="Courier New"/>
          <w:color w:val="000000"/>
          <w:lang w:val="en-US"/>
        </w:rPr>
        <w:t xml:space="preserve">, w)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3C25B4">
        <w:rPr>
          <w:rFonts w:ascii="Courier New" w:hAnsi="Courier New" w:cs="Courier New"/>
          <w:color w:val="000000"/>
          <w:lang w:val="en-US"/>
        </w:rPr>
        <w:t xml:space="preserve">    </w:t>
      </w:r>
      <w:r w:rsidRPr="000D645F">
        <w:rPr>
          <w:rFonts w:ascii="Courier New" w:hAnsi="Courier New" w:cs="Courier New"/>
          <w:color w:val="028009"/>
        </w:rPr>
        <w:t xml:space="preserve">// увеличиваем переменную время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    t = t + </w:t>
      </w:r>
      <w:proofErr w:type="spellStart"/>
      <w:r w:rsidRPr="000D645F">
        <w:rPr>
          <w:rFonts w:ascii="Courier New" w:hAnsi="Courier New" w:cs="Courier New"/>
          <w:color w:val="000000"/>
        </w:rPr>
        <w:t>dt</w:t>
      </w:r>
      <w:proofErr w:type="spellEnd"/>
      <w:r w:rsidRPr="000D645F">
        <w:rPr>
          <w:rFonts w:ascii="Courier New" w:hAnsi="Courier New" w:cs="Courier New"/>
          <w:color w:val="000000"/>
        </w:rPr>
        <w:t xml:space="preserve">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}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28009"/>
        </w:rPr>
        <w:t xml:space="preserve">// Закрываем текстовый файл с текущими значениями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 xml:space="preserve">    </w:t>
      </w:r>
      <w:proofErr w:type="spellStart"/>
      <w:r w:rsidRPr="000D645F">
        <w:rPr>
          <w:rFonts w:ascii="Courier New" w:hAnsi="Courier New" w:cs="Courier New"/>
          <w:color w:val="000000"/>
        </w:rPr>
        <w:t>fclose</w:t>
      </w:r>
      <w:proofErr w:type="spellEnd"/>
      <w:r w:rsidRPr="000D645F">
        <w:rPr>
          <w:rFonts w:ascii="Courier New" w:hAnsi="Courier New" w:cs="Courier New"/>
          <w:color w:val="000000"/>
        </w:rPr>
        <w:t>(</w:t>
      </w:r>
      <w:proofErr w:type="spellStart"/>
      <w:r w:rsidRPr="000D645F">
        <w:rPr>
          <w:rFonts w:ascii="Courier New" w:hAnsi="Courier New" w:cs="Courier New"/>
          <w:color w:val="000000"/>
        </w:rPr>
        <w:t>fp</w:t>
      </w:r>
      <w:proofErr w:type="spellEnd"/>
      <w:r w:rsidRPr="000D645F">
        <w:rPr>
          <w:rFonts w:ascii="Courier New" w:hAnsi="Courier New" w:cs="Courier New"/>
          <w:color w:val="000000"/>
        </w:rPr>
        <w:t xml:space="preserve">); </w:t>
      </w:r>
    </w:p>
    <w:p w:rsidR="007506B8" w:rsidRPr="000D645F" w:rsidRDefault="007506B8" w:rsidP="007506B8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</w:rPr>
      </w:pPr>
      <w:r w:rsidRPr="000D645F">
        <w:rPr>
          <w:rFonts w:ascii="Courier New" w:hAnsi="Courier New" w:cs="Courier New"/>
          <w:color w:val="000000"/>
        </w:rPr>
        <w:t>}</w:t>
      </w:r>
    </w:p>
    <w:p w:rsidR="00EA619A" w:rsidRDefault="007506B8" w:rsidP="00BD006C">
      <w:pPr>
        <w:spacing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Чтобы выполнить этот файл, сначала необходимо произвести настройку компилятора (если он есть</w:t>
      </w:r>
      <w:r w:rsidR="0088408E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и ранее не был проинициализирован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) с помощью команды</w:t>
      </w:r>
    </w:p>
    <w:p w:rsidR="00E713C9" w:rsidRPr="00E713C9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</w:rPr>
      </w:pPr>
      <w:r w:rsidRPr="00E713C9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&gt;&gt; </w:t>
      </w: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r w:rsidRPr="00E713C9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–</w:t>
      </w: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setup</w:t>
      </w:r>
    </w:p>
    <w:p w:rsidR="004A5CC3" w:rsidRDefault="004A5CC3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Если компилятора нет, то его нужно установить, как это было </w:t>
      </w:r>
      <w:r w:rsidR="006E45D5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указано в </w:t>
      </w:r>
      <w:r w:rsidR="003A789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материалах </w:t>
      </w:r>
      <w:r w:rsidR="006E45D5">
        <w:rPr>
          <w:rFonts w:ascii="Times New Roman" w:eastAsia="Times New Roman" w:hAnsi="Times New Roman" w:cs="Times New Roman"/>
          <w:w w:val="115"/>
          <w:sz w:val="28"/>
          <w:szCs w:val="28"/>
        </w:rPr>
        <w:t>предыдущей лекции</w:t>
      </w:r>
      <w:r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 w:rsidR="006E45D5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Файл компилятора имеется в лаборатории 7310.</w:t>
      </w:r>
      <w:r w:rsidR="009B60E5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Его также можно скачать с сайта </w:t>
      </w:r>
      <w:proofErr w:type="spellStart"/>
      <w:r w:rsidR="009B60E5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athworks</w:t>
      </w:r>
      <w:proofErr w:type="spellEnd"/>
      <w:r w:rsidR="009B60E5" w:rsidRPr="009B60E5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 w:rsidR="009B60E5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com</w:t>
      </w:r>
      <w:r w:rsidR="009B60E5" w:rsidRPr="009B60E5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(</w:t>
      </w:r>
      <w:r w:rsidR="00CE7B1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см. рис., </w:t>
      </w:r>
      <w:r w:rsidR="003A789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но </w:t>
      </w:r>
      <w:r w:rsidR="009B60E5">
        <w:rPr>
          <w:rFonts w:ascii="Times New Roman" w:eastAsia="Times New Roman" w:hAnsi="Times New Roman" w:cs="Times New Roman"/>
          <w:w w:val="115"/>
          <w:sz w:val="28"/>
          <w:szCs w:val="28"/>
        </w:rPr>
        <w:t>для этого нужно пройти регистрацию на сайте).</w:t>
      </w:r>
    </w:p>
    <w:p w:rsidR="00CE7B13" w:rsidRPr="009B60E5" w:rsidRDefault="00CE7B13" w:rsidP="00CE7B13">
      <w:pPr>
        <w:spacing w:after="45" w:line="24" w:lineRule="atLeast"/>
        <w:ind w:right="-1"/>
        <w:jc w:val="center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w w:val="115"/>
          <w:sz w:val="28"/>
          <w:szCs w:val="28"/>
        </w:rPr>
        <w:drawing>
          <wp:inline distT="0" distB="0" distL="0" distR="0">
            <wp:extent cx="3015701" cy="201971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109" cy="203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3C9" w:rsidRPr="003A7894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>Команда</w:t>
      </w:r>
      <w:r w:rsidRPr="003A789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3A7894"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r w:rsidR="003A7894" w:rsidRPr="00E713C9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–</w:t>
      </w:r>
      <w:r w:rsidR="003A7894"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setup</w:t>
      </w:r>
      <w:r w:rsidR="003A7894"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>выводит</w:t>
      </w:r>
      <w:r w:rsidRPr="003A789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>следующее</w:t>
      </w:r>
      <w:r w:rsidRPr="003A7894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>сообщение</w:t>
      </w:r>
      <w:r w:rsidRPr="003A7894">
        <w:rPr>
          <w:rFonts w:ascii="Times New Roman" w:eastAsia="Times New Roman" w:hAnsi="Times New Roman" w:cs="Times New Roman"/>
          <w:w w:val="115"/>
          <w:sz w:val="28"/>
          <w:szCs w:val="28"/>
        </w:rPr>
        <w:t>:</w:t>
      </w:r>
    </w:p>
    <w:p w:rsidR="00E713C9" w:rsidRPr="00E713C9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 configured to use 'MinGW64 Compiler (C)' for C language compilation.</w:t>
      </w:r>
    </w:p>
    <w:p w:rsidR="00E713C9" w:rsidRPr="00E713C9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To choose a different language, select one from the following:</w:t>
      </w:r>
    </w:p>
    <w:p w:rsidR="00E713C9" w:rsidRPr="00584FBD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 </w:t>
      </w:r>
      <w:proofErr w:type="gramStart"/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proofErr w:type="gramEnd"/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 -setup C++ </w:t>
      </w:r>
    </w:p>
    <w:p w:rsidR="003E1CD1" w:rsidRPr="00584FBD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 </w:t>
      </w:r>
      <w:proofErr w:type="gramStart"/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proofErr w:type="gramEnd"/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 -setup FORTRAN</w:t>
      </w:r>
    </w:p>
    <w:p w:rsidR="00E713C9" w:rsidRPr="00E713C9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В ответ следует выбрать первый пункт сообщения: </w:t>
      </w:r>
      <w:proofErr w:type="spellStart"/>
      <w:r w:rsidRPr="00BD006C">
        <w:rPr>
          <w:rFonts w:ascii="Times New Roman" w:eastAsia="Times New Roman" w:hAnsi="Times New Roman" w:cs="Times New Roman"/>
          <w:w w:val="115"/>
          <w:sz w:val="24"/>
          <w:szCs w:val="24"/>
        </w:rPr>
        <w:t>mex</w:t>
      </w:r>
      <w:proofErr w:type="spellEnd"/>
      <w:r w:rsidRPr="00BD006C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-</w:t>
      </w:r>
      <w:proofErr w:type="spellStart"/>
      <w:r w:rsidRPr="00BD006C">
        <w:rPr>
          <w:rFonts w:ascii="Times New Roman" w:eastAsia="Times New Roman" w:hAnsi="Times New Roman" w:cs="Times New Roman"/>
          <w:w w:val="115"/>
          <w:sz w:val="24"/>
          <w:szCs w:val="24"/>
        </w:rPr>
        <w:t>setup</w:t>
      </w:r>
      <w:proofErr w:type="spellEnd"/>
      <w:r w:rsidRPr="00BD006C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C++</w:t>
      </w:r>
      <w:r w:rsidR="00BD006C">
        <w:rPr>
          <w:rFonts w:ascii="Times New Roman" w:eastAsia="Times New Roman" w:hAnsi="Times New Roman" w:cs="Times New Roman"/>
          <w:w w:val="115"/>
          <w:sz w:val="24"/>
          <w:szCs w:val="24"/>
        </w:rPr>
        <w:t>.</w:t>
      </w:r>
      <w:r w:rsidRPr="00E713C9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Если все в порядке, будет выведено:</w:t>
      </w:r>
    </w:p>
    <w:p w:rsidR="00E713C9" w:rsidRPr="007B07D7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E713C9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 configured to use 'MinGW64 Compiler (C++)</w:t>
      </w:r>
      <w:r w:rsid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' for C++ language compilation.</w:t>
      </w:r>
    </w:p>
    <w:p w:rsidR="003E1CD1" w:rsidRPr="00BD006C" w:rsidRDefault="00E713C9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После этого следует запустить файл на компиляцию командой:</w:t>
      </w:r>
    </w:p>
    <w:p w:rsidR="007B07D7" w:rsidRPr="007B07D7" w:rsidRDefault="007B07D7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&gt;&gt; </w:t>
      </w:r>
      <w:proofErr w:type="spellStart"/>
      <w:proofErr w:type="gramStart"/>
      <w:r w:rsidRP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proofErr w:type="spellEnd"/>
      <w:proofErr w:type="gramEnd"/>
      <w:r w:rsidRP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 xml:space="preserve"> </w:t>
      </w:r>
      <w:proofErr w:type="spellStart"/>
      <w:r w:rsidRP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Program_dpt.c</w:t>
      </w:r>
      <w:proofErr w:type="spellEnd"/>
    </w:p>
    <w:p w:rsidR="007B07D7" w:rsidRPr="007B07D7" w:rsidRDefault="007B07D7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</w:pPr>
      <w:r w:rsidRPr="007B07D7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Building with 'MinGW64 Compiler (C)'.</w:t>
      </w:r>
    </w:p>
    <w:p w:rsidR="00E713C9" w:rsidRPr="003C4211" w:rsidRDefault="007B07D7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</w:rPr>
      </w:pP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r w:rsidRPr="003C4211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</w:t>
      </w: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completed</w:t>
      </w:r>
      <w:r w:rsidRPr="003C4211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</w:t>
      </w: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successfully</w:t>
      </w:r>
      <w:r w:rsidRPr="003C4211">
        <w:rPr>
          <w:rFonts w:ascii="Times New Roman" w:eastAsia="Times New Roman" w:hAnsi="Times New Roman" w:cs="Times New Roman"/>
          <w:w w:val="115"/>
          <w:sz w:val="24"/>
          <w:szCs w:val="24"/>
        </w:rPr>
        <w:t>.</w:t>
      </w:r>
    </w:p>
    <w:p w:rsidR="00787C3C" w:rsidRPr="00787C3C" w:rsidRDefault="00787C3C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i/>
          <w:w w:val="115"/>
          <w:sz w:val="24"/>
          <w:szCs w:val="24"/>
        </w:rPr>
      </w:pPr>
      <w:r w:rsidRPr="00787C3C">
        <w:rPr>
          <w:rFonts w:ascii="Times New Roman" w:eastAsia="Times New Roman" w:hAnsi="Times New Roman" w:cs="Times New Roman"/>
          <w:i/>
          <w:w w:val="115"/>
          <w:sz w:val="24"/>
          <w:szCs w:val="24"/>
        </w:rPr>
        <w:lastRenderedPageBreak/>
        <w:t>Замечание: если вами уже был предварительно проинициализирован компилятор, то повторной инициализации не требуется. Она автоматически будет выполнена по расширению файла .</w:t>
      </w:r>
      <w:r w:rsidRPr="00787C3C">
        <w:rPr>
          <w:rFonts w:ascii="Times New Roman" w:eastAsia="Times New Roman" w:hAnsi="Times New Roman" w:cs="Times New Roman"/>
          <w:i/>
          <w:w w:val="115"/>
          <w:sz w:val="24"/>
          <w:szCs w:val="24"/>
          <w:lang w:val="en-US"/>
        </w:rPr>
        <w:t>c</w:t>
      </w:r>
      <w:r w:rsidR="009D6201">
        <w:rPr>
          <w:rFonts w:ascii="Times New Roman" w:eastAsia="Times New Roman" w:hAnsi="Times New Roman" w:cs="Times New Roman"/>
          <w:i/>
          <w:w w:val="115"/>
          <w:sz w:val="24"/>
          <w:szCs w:val="24"/>
        </w:rPr>
        <w:t xml:space="preserve"> при запуске файла на компиляцию</w:t>
      </w:r>
      <w:r w:rsidRPr="00787C3C">
        <w:rPr>
          <w:rFonts w:ascii="Times New Roman" w:eastAsia="Times New Roman" w:hAnsi="Times New Roman" w:cs="Times New Roman"/>
          <w:i/>
          <w:w w:val="115"/>
          <w:sz w:val="24"/>
          <w:szCs w:val="24"/>
        </w:rPr>
        <w:t>.</w:t>
      </w:r>
    </w:p>
    <w:p w:rsidR="007B07D7" w:rsidRPr="00BD006C" w:rsidRDefault="007B07D7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При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удачной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компиляции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3C4211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ATLAB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выводит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соответствующее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сообщение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4A5CC3">
        <w:rPr>
          <w:rFonts w:ascii="Times New Roman" w:eastAsia="Times New Roman" w:hAnsi="Times New Roman" w:cs="Times New Roman"/>
          <w:w w:val="115"/>
          <w:sz w:val="24"/>
          <w:szCs w:val="24"/>
        </w:rPr>
        <w:t>(</w:t>
      </w:r>
      <w:r w:rsidR="004A5CC3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MEX</w:t>
      </w:r>
      <w:r w:rsidR="004A5CC3" w:rsidRPr="004A5CC3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</w:t>
      </w: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completed</w:t>
      </w:r>
      <w:r w:rsidRPr="004A5CC3">
        <w:rPr>
          <w:rFonts w:ascii="Times New Roman" w:eastAsia="Times New Roman" w:hAnsi="Times New Roman" w:cs="Times New Roman"/>
          <w:w w:val="115"/>
          <w:sz w:val="24"/>
          <w:szCs w:val="24"/>
        </w:rPr>
        <w:t xml:space="preserve"> </w:t>
      </w:r>
      <w:r w:rsidRPr="00584FBD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successfully</w:t>
      </w:r>
      <w:r w:rsidRPr="004A5CC3">
        <w:rPr>
          <w:rFonts w:ascii="Times New Roman" w:eastAsia="Times New Roman" w:hAnsi="Times New Roman" w:cs="Times New Roman"/>
          <w:w w:val="115"/>
          <w:sz w:val="24"/>
          <w:szCs w:val="24"/>
        </w:rPr>
        <w:t>)</w:t>
      </w:r>
      <w:r w:rsidRPr="004A5CC3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.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При этом будет создан исполняемый файл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Program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_</w:t>
      </w:r>
      <w:proofErr w:type="spellStart"/>
      <w:proofErr w:type="gramStart"/>
      <w:r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dpt</w:t>
      </w:r>
      <w:proofErr w:type="spellEnd"/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proofErr w:type="spellStart"/>
      <w:r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mexw</w:t>
      </w:r>
      <w:proofErr w:type="spellEnd"/>
      <w:proofErr w:type="gramEnd"/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64.</w:t>
      </w:r>
    </w:p>
    <w:p w:rsidR="007B07D7" w:rsidRPr="00BD006C" w:rsidRDefault="004A5CC3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rFonts w:ascii="Times New Roman" w:eastAsia="Times New Roman" w:hAnsi="Times New Roman" w:cs="Times New Roman"/>
          <w:w w:val="115"/>
          <w:sz w:val="28"/>
          <w:szCs w:val="28"/>
        </w:rPr>
        <w:t>После компиляции</w:t>
      </w:r>
      <w:r w:rsidR="007B07D7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можно этот файл загрузить на исполнение командой:</w:t>
      </w:r>
    </w:p>
    <w:p w:rsidR="007B07D7" w:rsidRDefault="007B07D7" w:rsidP="00BD006C">
      <w:pPr>
        <w:spacing w:after="45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4"/>
          <w:szCs w:val="24"/>
        </w:rPr>
      </w:pPr>
      <w:r w:rsidRPr="007B07D7">
        <w:rPr>
          <w:rFonts w:ascii="Times New Roman" w:eastAsia="Times New Roman" w:hAnsi="Times New Roman" w:cs="Times New Roman"/>
          <w:w w:val="115"/>
          <w:sz w:val="24"/>
          <w:szCs w:val="24"/>
        </w:rPr>
        <w:t>&gt;&gt; Program_dpt</w:t>
      </w:r>
    </w:p>
    <w:p w:rsidR="00C2563E" w:rsidRDefault="007B07D7" w:rsidP="00BD006C">
      <w:pPr>
        <w:spacing w:after="120" w:line="24" w:lineRule="atLeast"/>
        <w:ind w:firstLine="567"/>
        <w:jc w:val="both"/>
        <w:rPr>
          <w:rFonts w:ascii="Times New Roman" w:eastAsia="Times New Roman" w:hAnsi="Times New Roman" w:cs="Times New Roman"/>
          <w:w w:val="115"/>
          <w:sz w:val="28"/>
          <w:szCs w:val="28"/>
        </w:rPr>
      </w:pP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По завершении программы будет создан 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текстовый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файл </w:t>
      </w:r>
      <w:proofErr w:type="spellStart"/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dpt</w:t>
      </w:r>
      <w:proofErr w:type="spellEnd"/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_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velocity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.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txt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с результатами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. В этом файле содержаться три столбца со значениями времени</w:t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D86DA7">
        <w:rPr>
          <w:rFonts w:ascii="Times New Roman" w:eastAsia="Times New Roman" w:hAnsi="Times New Roman" w:cs="Times New Roman"/>
          <w:w w:val="115"/>
          <w:sz w:val="28"/>
          <w:szCs w:val="28"/>
        </w:rPr>
        <w:sym w:font="Symbol" w:char="F02D"/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D86DA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t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>, тока</w:t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D86DA7">
        <w:rPr>
          <w:rFonts w:ascii="Times New Roman" w:eastAsia="Times New Roman" w:hAnsi="Times New Roman" w:cs="Times New Roman"/>
          <w:w w:val="115"/>
          <w:sz w:val="28"/>
          <w:szCs w:val="28"/>
        </w:rPr>
        <w:sym w:font="Symbol" w:char="F02D"/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proofErr w:type="spellStart"/>
      <w:r w:rsidR="00D86DA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i</w:t>
      </w:r>
      <w:proofErr w:type="spellEnd"/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и скорости</w:t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D86DA7">
        <w:rPr>
          <w:rFonts w:ascii="Times New Roman" w:eastAsia="Times New Roman" w:hAnsi="Times New Roman" w:cs="Times New Roman"/>
          <w:w w:val="115"/>
          <w:sz w:val="28"/>
          <w:szCs w:val="28"/>
        </w:rPr>
        <w:sym w:font="Symbol" w:char="F02D"/>
      </w:r>
      <w:r w:rsidR="00D86DA7" w:rsidRPr="00D86DA7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</w:t>
      </w:r>
      <w:r w:rsidR="00D86DA7">
        <w:rPr>
          <w:rFonts w:ascii="Times New Roman" w:eastAsia="Times New Roman" w:hAnsi="Times New Roman" w:cs="Times New Roman"/>
          <w:w w:val="115"/>
          <w:sz w:val="28"/>
          <w:szCs w:val="28"/>
          <w:lang w:val="en-US"/>
        </w:rPr>
        <w:t>w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 ва</w:t>
      </w:r>
      <w:r w:rsidR="00852BB4">
        <w:rPr>
          <w:rFonts w:ascii="Times New Roman" w:eastAsia="Times New Roman" w:hAnsi="Times New Roman" w:cs="Times New Roman"/>
          <w:w w:val="115"/>
          <w:sz w:val="28"/>
          <w:szCs w:val="28"/>
        </w:rPr>
        <w:t>ла двигателя соответственно. Описанные действия иллюстрируются рис. 5</w:t>
      </w:r>
      <w:r w:rsidR="000D645F" w:rsidRPr="00BD006C">
        <w:rPr>
          <w:rFonts w:ascii="Times New Roman" w:eastAsia="Times New Roman" w:hAnsi="Times New Roman" w:cs="Times New Roman"/>
          <w:w w:val="115"/>
          <w:sz w:val="28"/>
          <w:szCs w:val="28"/>
        </w:rPr>
        <w:t xml:space="preserve">. </w:t>
      </w:r>
    </w:p>
    <w:p w:rsidR="007B07D7" w:rsidRPr="00BD006C" w:rsidRDefault="00852BB4" w:rsidP="00C2563E">
      <w:pPr>
        <w:spacing w:after="120" w:line="24" w:lineRule="atLeast"/>
        <w:jc w:val="center"/>
        <w:rPr>
          <w:rFonts w:ascii="Times New Roman" w:eastAsia="Times New Roman" w:hAnsi="Times New Roman" w:cs="Times New Roman"/>
          <w:w w:val="115"/>
          <w:sz w:val="28"/>
          <w:szCs w:val="28"/>
        </w:rPr>
      </w:pPr>
      <w:r>
        <w:rPr>
          <w:noProof/>
        </w:rPr>
        <w:drawing>
          <wp:inline distT="0" distB="0" distL="0" distR="0" wp14:anchorId="57C6C08E" wp14:editId="0F2D4E17">
            <wp:extent cx="5891931" cy="41433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12632" cy="4157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645F" w:rsidRDefault="00C2563E" w:rsidP="00C2563E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300771E" wp14:editId="4D1555B8">
            <wp:extent cx="5784488" cy="3342436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46414" cy="3378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645F" w:rsidRDefault="000D645F" w:rsidP="00E75E48">
      <w:pPr>
        <w:widowControl w:val="0"/>
        <w:spacing w:after="120" w:line="257" w:lineRule="auto"/>
        <w:ind w:right="-45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E75E48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>Рис. 5.</w:t>
      </w:r>
      <w:r w:rsidR="004F263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Запуск и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="004F263F">
        <w:rPr>
          <w:rFonts w:ascii="Times New Roman" w:eastAsia="Times New Roman" w:hAnsi="Times New Roman" w:cs="Times New Roman"/>
          <w:color w:val="231F20"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езультаты работы программы на языке Си</w:t>
      </w:r>
    </w:p>
    <w:p w:rsidR="000D645F" w:rsidRPr="0020590A" w:rsidRDefault="00D86DA7" w:rsidP="00E75E48">
      <w:pPr>
        <w:widowControl w:val="0"/>
        <w:spacing w:after="120" w:line="257" w:lineRule="auto"/>
        <w:ind w:right="-45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Создадим в рабочей области </w:t>
      </w:r>
      <w:r w:rsidR="003C4211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MATLAB</w:t>
      </w: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три переменные: </w:t>
      </w:r>
      <w:r w:rsidRPr="00E75E48">
        <w:rPr>
          <w:rFonts w:ascii="Times New Roman" w:eastAsia="Times New Roman" w:hAnsi="Times New Roman" w:cs="Times New Roman"/>
          <w:i/>
          <w:color w:val="231F20"/>
          <w:sz w:val="28"/>
          <w:szCs w:val="28"/>
          <w:lang w:val="en-US"/>
        </w:rPr>
        <w:t>t</w:t>
      </w:r>
      <w:r w:rsidRPr="00E75E48">
        <w:rPr>
          <w:rFonts w:ascii="Times New Roman" w:eastAsia="Times New Roman" w:hAnsi="Times New Roman" w:cs="Times New Roman"/>
          <w:i/>
          <w:color w:val="231F20"/>
          <w:sz w:val="28"/>
          <w:szCs w:val="28"/>
        </w:rPr>
        <w:t xml:space="preserve">, </w:t>
      </w:r>
      <w:proofErr w:type="spellStart"/>
      <w:r w:rsidRPr="00E75E48">
        <w:rPr>
          <w:rFonts w:ascii="Times New Roman" w:eastAsia="Times New Roman" w:hAnsi="Times New Roman" w:cs="Times New Roman"/>
          <w:i/>
          <w:color w:val="231F20"/>
          <w:sz w:val="28"/>
          <w:szCs w:val="28"/>
          <w:lang w:val="en-US"/>
        </w:rPr>
        <w:t>i</w:t>
      </w:r>
      <w:proofErr w:type="spellEnd"/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и </w:t>
      </w:r>
      <w:r w:rsidRPr="00E75E48">
        <w:rPr>
          <w:rFonts w:ascii="Times New Roman" w:eastAsia="Times New Roman" w:hAnsi="Times New Roman" w:cs="Times New Roman"/>
          <w:i/>
          <w:color w:val="231F20"/>
          <w:sz w:val="28"/>
          <w:szCs w:val="28"/>
          <w:lang w:val="en-US"/>
        </w:rPr>
        <w:t>w</w:t>
      </w: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Из полученной ранее таблицы скопируем соответствующие значения в рабочую область </w:t>
      </w:r>
      <w:r w:rsidR="003C4211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MATLAB</w:t>
      </w: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(см. рис 6)</w:t>
      </w:r>
      <w:r w:rsidR="0020590A" w:rsidRPr="0020590A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</w:t>
      </w:r>
      <w:r w:rsidR="0020590A">
        <w:rPr>
          <w:rFonts w:ascii="Times New Roman" w:eastAsia="Times New Roman" w:hAnsi="Times New Roman" w:cs="Times New Roman"/>
          <w:color w:val="231F20"/>
          <w:sz w:val="28"/>
          <w:szCs w:val="28"/>
        </w:rPr>
        <w:t>Копировать таблицу можно целиком, а затем для соответствующей переменной удалить лишние столбцы.</w:t>
      </w:r>
    </w:p>
    <w:p w:rsidR="00D86DA7" w:rsidRDefault="00D86DA7" w:rsidP="00D86DA7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>
            <wp:extent cx="5770472" cy="3571875"/>
            <wp:effectExtent l="0" t="0" r="1905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eremennye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884" cy="367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DA7" w:rsidRDefault="00D86DA7" w:rsidP="00E75E48">
      <w:pPr>
        <w:widowControl w:val="0"/>
        <w:spacing w:after="120" w:line="257" w:lineRule="auto"/>
        <w:ind w:right="-45"/>
        <w:jc w:val="center"/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</w:pP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Рис. 6. </w:t>
      </w:r>
      <w:r w:rsidRPr="00E75E48">
        <w:rPr>
          <w:rFonts w:ascii="Times New Roman" w:eastAsia="Times New Roman" w:hAnsi="Times New Roman" w:cs="Times New Roman"/>
          <w:color w:val="231F20"/>
          <w:sz w:val="24"/>
          <w:szCs w:val="24"/>
        </w:rPr>
        <w:t>Рабочая область с переменными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 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  <w:lang w:val="en-US"/>
        </w:rPr>
        <w:t>t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, </w:t>
      </w:r>
      <w:proofErr w:type="spellStart"/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  <w:lang w:val="en-US"/>
        </w:rPr>
        <w:t>i</w:t>
      </w:r>
      <w:proofErr w:type="spellEnd"/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 </w:t>
      </w:r>
      <w:r w:rsidRPr="00E75E48">
        <w:rPr>
          <w:rFonts w:ascii="Times New Roman" w:eastAsia="Times New Roman" w:hAnsi="Times New Roman" w:cs="Times New Roman"/>
          <w:color w:val="231F20"/>
          <w:sz w:val="24"/>
          <w:szCs w:val="24"/>
        </w:rPr>
        <w:t>и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 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  <w:lang w:val="en-US"/>
        </w:rPr>
        <w:t>w</w:t>
      </w: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 </w:t>
      </w:r>
    </w:p>
    <w:p w:rsidR="005E0479" w:rsidRPr="00410A95" w:rsidRDefault="005E0479" w:rsidP="005E047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>Построим график изменения скорости командой</w:t>
      </w:r>
    </w:p>
    <w:p w:rsidR="005E0479" w:rsidRDefault="005E0479" w:rsidP="005E047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&gt;&gt; </w:t>
      </w:r>
      <w:proofErr w:type="spellStart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>plot</w:t>
      </w:r>
      <w:proofErr w:type="spellEnd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>(</w:t>
      </w:r>
      <w:proofErr w:type="spellStart"/>
      <w:proofErr w:type="gramStart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>t,w</w:t>
      </w:r>
      <w:proofErr w:type="spellEnd"/>
      <w:proofErr w:type="gramEnd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; </w:t>
      </w:r>
      <w:proofErr w:type="spellStart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>grid</w:t>
      </w:r>
      <w:proofErr w:type="spellEnd"/>
      <w:r w:rsidRPr="005E0479">
        <w:rPr>
          <w:rFonts w:ascii="Times New Roman" w:eastAsia="Times New Roman" w:hAnsi="Times New Roman" w:cs="Times New Roman"/>
          <w:color w:val="231F20"/>
          <w:sz w:val="24"/>
          <w:szCs w:val="24"/>
        </w:rPr>
        <w:t>;</w:t>
      </w:r>
    </w:p>
    <w:p w:rsidR="005E0479" w:rsidRPr="00410A95" w:rsidRDefault="005E0479" w:rsidP="005E047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410A95">
        <w:rPr>
          <w:rFonts w:ascii="Times New Roman" w:eastAsia="Times New Roman" w:hAnsi="Times New Roman" w:cs="Times New Roman"/>
          <w:color w:val="231F20"/>
          <w:sz w:val="28"/>
          <w:szCs w:val="28"/>
        </w:rPr>
        <w:t>представленный на рис. 7.</w:t>
      </w:r>
    </w:p>
    <w:p w:rsidR="005E0479" w:rsidRDefault="005E0479" w:rsidP="005E047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5E0479" w:rsidRPr="00E75E48" w:rsidRDefault="005E0479" w:rsidP="005E0479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</w:rPr>
        <w:lastRenderedPageBreak/>
        <w:drawing>
          <wp:inline distT="0" distB="0" distL="0" distR="0">
            <wp:extent cx="2852928" cy="2568653"/>
            <wp:effectExtent l="0" t="0" r="5080" b="3175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Скорость в программе Си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8184" cy="2618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479" w:rsidRPr="00E75E48" w:rsidRDefault="005E0479" w:rsidP="005E0479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5E0479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Рис. 7. </w:t>
      </w:r>
      <w:r w:rsidRPr="00E75E48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График скорости вала двигателя, </w:t>
      </w:r>
    </w:p>
    <w:p w:rsidR="005E0479" w:rsidRPr="00E75E48" w:rsidRDefault="005E0479" w:rsidP="001272FF">
      <w:pPr>
        <w:widowControl w:val="0"/>
        <w:spacing w:after="120" w:line="257" w:lineRule="auto"/>
        <w:ind w:right="-45"/>
        <w:jc w:val="center"/>
        <w:rPr>
          <w:rFonts w:ascii="Times New Roman" w:eastAsia="Times New Roman" w:hAnsi="Times New Roman" w:cs="Times New Roman"/>
          <w:w w:val="115"/>
          <w:sz w:val="24"/>
          <w:szCs w:val="24"/>
        </w:rPr>
      </w:pPr>
      <w:r w:rsidRPr="00E75E48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полученный программой </w:t>
      </w:r>
      <w:r w:rsidRPr="00E75E48">
        <w:rPr>
          <w:rFonts w:ascii="Times New Roman" w:eastAsia="Times New Roman" w:hAnsi="Times New Roman" w:cs="Times New Roman"/>
          <w:w w:val="115"/>
          <w:sz w:val="24"/>
          <w:szCs w:val="24"/>
        </w:rPr>
        <w:t>Program_dpt.</w:t>
      </w:r>
      <w:r w:rsidRPr="00E75E48">
        <w:rPr>
          <w:rFonts w:ascii="Times New Roman" w:eastAsia="Times New Roman" w:hAnsi="Times New Roman" w:cs="Times New Roman"/>
          <w:w w:val="115"/>
          <w:sz w:val="24"/>
          <w:szCs w:val="24"/>
          <w:lang w:val="en-US"/>
        </w:rPr>
        <w:t>c</w:t>
      </w:r>
    </w:p>
    <w:p w:rsidR="000D645F" w:rsidRPr="00FA546C" w:rsidRDefault="005E0479" w:rsidP="00FA546C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Видно, что результат и в этом случае совпадает с результатами предыдущих моделей.</w:t>
      </w:r>
    </w:p>
    <w:p w:rsidR="00350D09" w:rsidRPr="00584FBD" w:rsidRDefault="00350D09" w:rsidP="00FA546C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i/>
          <w:color w:val="231F20"/>
          <w:sz w:val="28"/>
          <w:szCs w:val="28"/>
        </w:rPr>
      </w:pPr>
      <w:r w:rsidRPr="00FA546C">
        <w:rPr>
          <w:rFonts w:ascii="Times New Roman" w:eastAsia="Times New Roman" w:hAnsi="Times New Roman" w:cs="Times New Roman"/>
          <w:i/>
          <w:color w:val="231F20"/>
          <w:sz w:val="28"/>
          <w:szCs w:val="28"/>
        </w:rPr>
        <w:t>Преимущества</w:t>
      </w:r>
      <w:r w:rsidRPr="00584FBD">
        <w:rPr>
          <w:rFonts w:ascii="Times New Roman" w:eastAsia="Times New Roman" w:hAnsi="Times New Roman" w:cs="Times New Roman"/>
          <w:i/>
          <w:color w:val="231F20"/>
          <w:sz w:val="28"/>
          <w:szCs w:val="28"/>
        </w:rPr>
        <w:t>:</w:t>
      </w:r>
    </w:p>
    <w:p w:rsidR="00350D09" w:rsidRPr="00FA546C" w:rsidRDefault="00350D09" w:rsidP="00FA546C">
      <w:pPr>
        <w:widowControl w:val="0"/>
        <w:tabs>
          <w:tab w:val="left" w:pos="426"/>
        </w:tabs>
        <w:spacing w:line="271" w:lineRule="auto"/>
        <w:ind w:right="11" w:firstLine="567"/>
        <w:jc w:val="both"/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</w:pPr>
      <w:r w:rsidRPr="00FA546C">
        <w:rPr>
          <w:rFonts w:ascii="Times New Roman" w:eastAsia="Times New Roman" w:hAnsi="Times New Roman" w:cs="Times New Roman"/>
          <w:color w:val="231F20"/>
          <w:spacing w:val="50"/>
          <w:sz w:val="28"/>
          <w:szCs w:val="28"/>
        </w:rPr>
        <w:t>−</w:t>
      </w:r>
      <w:r w:rsidRPr="00FA546C">
        <w:rPr>
          <w:rFonts w:ascii="Times New Roman" w:eastAsia="Times New Roman" w:hAnsi="Times New Roman" w:cs="Times New Roman"/>
          <w:color w:val="231F20"/>
          <w:spacing w:val="4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м</w:t>
      </w:r>
      <w:r w:rsidRPr="00FA54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Pr="00FA54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н</w:t>
      </w:r>
      <w:r w:rsidRPr="00FA54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Pr="00FA54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ю</w:t>
      </w:r>
      <w:r w:rsidRPr="00FA546C">
        <w:rPr>
          <w:rFonts w:ascii="Times New Roman" w:eastAsia="Times New Roman" w:hAnsi="Times New Roman" w:cs="Times New Roman"/>
          <w:color w:val="231F20"/>
          <w:spacing w:val="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FA54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FA54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pacing w:val="8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6"/>
          <w:sz w:val="28"/>
          <w:szCs w:val="28"/>
        </w:rPr>
        <w:t>ж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Pr="00FA54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spacing w:val="-1"/>
          <w:w w:val="102"/>
          <w:sz w:val="28"/>
          <w:szCs w:val="28"/>
        </w:rPr>
        <w:t>ь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spacing w:val="-1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л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w w:val="116"/>
          <w:sz w:val="28"/>
          <w:szCs w:val="28"/>
        </w:rPr>
        <w:t>,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10"/>
          <w:sz w:val="28"/>
          <w:szCs w:val="28"/>
        </w:rPr>
        <w:t>э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Pr="00FA54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ц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ф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pacing w:val="-1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Pr="00FA546C">
        <w:rPr>
          <w:rFonts w:ascii="Times New Roman" w:eastAsia="Times New Roman" w:hAnsi="Times New Roman" w:cs="Times New Roman"/>
          <w:color w:val="231F20"/>
          <w:spacing w:val="-1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-3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в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-1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.</w:t>
      </w:r>
    </w:p>
    <w:p w:rsidR="00350D09" w:rsidRPr="00FA546C" w:rsidRDefault="00350D09" w:rsidP="00FA546C">
      <w:pPr>
        <w:widowControl w:val="0"/>
        <w:spacing w:line="240" w:lineRule="auto"/>
        <w:ind w:right="-20" w:firstLine="567"/>
        <w:jc w:val="both"/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</w:pPr>
      <w:r w:rsidRPr="00FA546C">
        <w:rPr>
          <w:rFonts w:ascii="Times New Roman" w:eastAsia="Times New Roman" w:hAnsi="Times New Roman" w:cs="Times New Roman"/>
          <w:i/>
          <w:iCs/>
          <w:color w:val="231F20"/>
          <w:w w:val="93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08"/>
          <w:sz w:val="28"/>
          <w:szCs w:val="28"/>
        </w:rPr>
        <w:t>едо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94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16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10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16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18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i/>
          <w:iCs/>
          <w:color w:val="231F20"/>
          <w:w w:val="110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:</w:t>
      </w:r>
    </w:p>
    <w:p w:rsidR="00FA546C" w:rsidRPr="00FA546C" w:rsidRDefault="00FA546C" w:rsidP="00FA546C">
      <w:pPr>
        <w:tabs>
          <w:tab w:val="left" w:pos="851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A546C">
        <w:rPr>
          <w:rFonts w:ascii="Times New Roman" w:hAnsi="Times New Roman" w:cs="Times New Roman"/>
          <w:sz w:val="28"/>
          <w:szCs w:val="28"/>
        </w:rPr>
        <w:t>− более высокая трудоемкость;</w:t>
      </w:r>
    </w:p>
    <w:p w:rsidR="00350D09" w:rsidRPr="00FA546C" w:rsidRDefault="00350D09" w:rsidP="00FA546C">
      <w:pPr>
        <w:widowControl w:val="0"/>
        <w:tabs>
          <w:tab w:val="left" w:pos="851"/>
        </w:tabs>
        <w:spacing w:before="30" w:line="271" w:lineRule="auto"/>
        <w:ind w:right="11" w:firstLine="567"/>
        <w:jc w:val="both"/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</w:pPr>
      <w:r w:rsidRPr="00FA546C">
        <w:rPr>
          <w:rFonts w:ascii="Times New Roman" w:eastAsia="Times New Roman" w:hAnsi="Times New Roman" w:cs="Times New Roman"/>
          <w:color w:val="231F20"/>
          <w:spacing w:val="50"/>
          <w:sz w:val="28"/>
          <w:szCs w:val="28"/>
        </w:rPr>
        <w:t>−</w:t>
      </w:r>
      <w:r w:rsidR="00FA546C">
        <w:rPr>
          <w:rFonts w:ascii="Times New Roman" w:eastAsia="Times New Roman" w:hAnsi="Times New Roman" w:cs="Times New Roman"/>
          <w:color w:val="231F20"/>
          <w:spacing w:val="50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ц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Pr="00FA546C">
        <w:rPr>
          <w:rFonts w:ascii="Times New Roman" w:eastAsia="Times New Roman" w:hAnsi="Times New Roman" w:cs="Times New Roman"/>
          <w:color w:val="231F20"/>
          <w:w w:val="96"/>
          <w:sz w:val="28"/>
          <w:szCs w:val="28"/>
        </w:rPr>
        <w:t>ю</w:t>
      </w:r>
      <w:r w:rsidRPr="00FA546C">
        <w:rPr>
          <w:rFonts w:ascii="Times New Roman" w:eastAsia="Times New Roman" w:hAnsi="Times New Roman" w:cs="Times New Roman"/>
          <w:color w:val="231F20"/>
          <w:spacing w:val="25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0"/>
          <w:sz w:val="28"/>
          <w:szCs w:val="28"/>
        </w:rPr>
        <w:t>у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3"/>
          <w:sz w:val="28"/>
          <w:szCs w:val="28"/>
        </w:rPr>
        <w:t>ч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и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я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й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spacing w:val="-1"/>
          <w:w w:val="107"/>
          <w:sz w:val="28"/>
          <w:szCs w:val="28"/>
        </w:rPr>
        <w:t>я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25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в</w:t>
      </w:r>
      <w:r w:rsidRPr="00FA546C">
        <w:rPr>
          <w:rFonts w:ascii="Times New Roman" w:eastAsia="Times New Roman" w:hAnsi="Times New Roman" w:cs="Times New Roman"/>
          <w:color w:val="231F20"/>
          <w:spacing w:val="2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г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м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pacing w:val="25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п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с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102"/>
          <w:sz w:val="28"/>
          <w:szCs w:val="28"/>
        </w:rPr>
        <w:t>ь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102"/>
          <w:sz w:val="28"/>
          <w:szCs w:val="28"/>
        </w:rPr>
        <w:t>ь</w:t>
      </w:r>
      <w:r w:rsidRPr="00FA54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87"/>
          <w:sz w:val="28"/>
          <w:szCs w:val="28"/>
        </w:rPr>
        <w:t>х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88"/>
          <w:sz w:val="28"/>
          <w:szCs w:val="28"/>
        </w:rPr>
        <w:t>д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98"/>
          <w:sz w:val="28"/>
          <w:szCs w:val="28"/>
        </w:rPr>
        <w:t>м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FA546C">
        <w:rPr>
          <w:rFonts w:ascii="Times New Roman" w:eastAsia="Times New Roman" w:hAnsi="Times New Roman" w:cs="Times New Roman"/>
          <w:color w:val="231F20"/>
          <w:spacing w:val="-1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4"/>
          <w:sz w:val="28"/>
          <w:szCs w:val="28"/>
        </w:rPr>
        <w:t>ф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а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й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ы</w:t>
      </w:r>
      <w:r w:rsidRPr="00FA546C">
        <w:rPr>
          <w:rFonts w:ascii="Times New Roman" w:eastAsia="Times New Roman" w:hAnsi="Times New Roman" w:cs="Times New Roman"/>
          <w:color w:val="231F20"/>
          <w:spacing w:val="27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8"/>
          <w:sz w:val="28"/>
          <w:szCs w:val="28"/>
        </w:rPr>
        <w:t>з</w:t>
      </w:r>
      <w:r w:rsidRPr="00FA546C">
        <w:rPr>
          <w:rFonts w:ascii="Times New Roman" w:eastAsia="Times New Roman" w:hAnsi="Times New Roman" w:cs="Times New Roman"/>
          <w:color w:val="231F20"/>
          <w:spacing w:val="26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spacing w:val="1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101"/>
          <w:sz w:val="28"/>
          <w:szCs w:val="28"/>
        </w:rPr>
        <w:t>к</w:t>
      </w:r>
      <w:r w:rsidRPr="00FA546C">
        <w:rPr>
          <w:rFonts w:ascii="Times New Roman" w:eastAsia="Times New Roman" w:hAnsi="Times New Roman" w:cs="Times New Roman"/>
          <w:color w:val="231F20"/>
          <w:spacing w:val="2"/>
          <w:w w:val="103"/>
          <w:sz w:val="28"/>
          <w:szCs w:val="28"/>
        </w:rPr>
        <w:t>р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spacing w:val="2"/>
          <w:w w:val="97"/>
          <w:sz w:val="28"/>
          <w:szCs w:val="28"/>
        </w:rPr>
        <w:t>н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99"/>
          <w:sz w:val="28"/>
          <w:szCs w:val="28"/>
        </w:rPr>
        <w:t>ы</w:t>
      </w:r>
      <w:r w:rsidRPr="00FA546C">
        <w:rPr>
          <w:rFonts w:ascii="Times New Roman" w:eastAsia="Times New Roman" w:hAnsi="Times New Roman" w:cs="Times New Roman"/>
          <w:color w:val="231F20"/>
          <w:spacing w:val="1"/>
          <w:w w:val="87"/>
          <w:sz w:val="28"/>
          <w:szCs w:val="28"/>
        </w:rPr>
        <w:t>х</w:t>
      </w:r>
      <w:r w:rsidRPr="00FA546C">
        <w:rPr>
          <w:rFonts w:ascii="Times New Roman" w:eastAsia="Times New Roman" w:hAnsi="Times New Roman" w:cs="Times New Roman"/>
          <w:color w:val="231F20"/>
          <w:spacing w:val="-2"/>
          <w:sz w:val="28"/>
          <w:szCs w:val="28"/>
        </w:rPr>
        <w:t xml:space="preserve"> 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б</w:t>
      </w:r>
      <w:r w:rsidRPr="00FA546C">
        <w:rPr>
          <w:rFonts w:ascii="Times New Roman" w:eastAsia="Times New Roman" w:hAnsi="Times New Roman" w:cs="Times New Roman"/>
          <w:color w:val="231F20"/>
          <w:w w:val="103"/>
          <w:sz w:val="28"/>
          <w:szCs w:val="28"/>
        </w:rPr>
        <w:t>л</w:t>
      </w:r>
      <w:r w:rsidRPr="00FA546C">
        <w:rPr>
          <w:rFonts w:ascii="Times New Roman" w:eastAsia="Times New Roman" w:hAnsi="Times New Roman" w:cs="Times New Roman"/>
          <w:color w:val="231F20"/>
          <w:w w:val="97"/>
          <w:sz w:val="28"/>
          <w:szCs w:val="28"/>
        </w:rPr>
        <w:t>и</w:t>
      </w:r>
      <w:r w:rsidRPr="00FA546C">
        <w:rPr>
          <w:rFonts w:ascii="Times New Roman" w:eastAsia="Times New Roman" w:hAnsi="Times New Roman" w:cs="Times New Roman"/>
          <w:color w:val="231F20"/>
          <w:sz w:val="28"/>
          <w:szCs w:val="28"/>
        </w:rPr>
        <w:t>о</w:t>
      </w:r>
      <w:r w:rsidRPr="00FA546C">
        <w:rPr>
          <w:rFonts w:ascii="Times New Roman" w:eastAsia="Times New Roman" w:hAnsi="Times New Roman" w:cs="Times New Roman"/>
          <w:color w:val="231F20"/>
          <w:w w:val="99"/>
          <w:sz w:val="28"/>
          <w:szCs w:val="28"/>
        </w:rPr>
        <w:t>т</w:t>
      </w:r>
      <w:r w:rsidRPr="00FA546C">
        <w:rPr>
          <w:rFonts w:ascii="Times New Roman" w:eastAsia="Times New Roman" w:hAnsi="Times New Roman" w:cs="Times New Roman"/>
          <w:color w:val="231F20"/>
          <w:w w:val="107"/>
          <w:sz w:val="28"/>
          <w:szCs w:val="28"/>
        </w:rPr>
        <w:t>е</w:t>
      </w:r>
      <w:r w:rsidRPr="00FA546C">
        <w:rPr>
          <w:rFonts w:ascii="Times New Roman" w:eastAsia="Times New Roman" w:hAnsi="Times New Roman" w:cs="Times New Roman"/>
          <w:color w:val="231F20"/>
          <w:w w:val="101"/>
          <w:sz w:val="28"/>
          <w:szCs w:val="28"/>
        </w:rPr>
        <w:t>к</w:t>
      </w:r>
      <w:r w:rsidR="00FA546C" w:rsidRPr="00FA546C">
        <w:rPr>
          <w:rFonts w:ascii="Times New Roman" w:eastAsia="Times New Roman" w:hAnsi="Times New Roman" w:cs="Times New Roman"/>
          <w:color w:val="231F20"/>
          <w:w w:val="105"/>
          <w:sz w:val="28"/>
          <w:szCs w:val="28"/>
        </w:rPr>
        <w:t>.</w:t>
      </w:r>
    </w:p>
    <w:p w:rsidR="000D645F" w:rsidRDefault="00410A95" w:rsidP="00FA546C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CD5E4F">
        <w:rPr>
          <w:rFonts w:ascii="Times New Roman" w:eastAsia="Times New Roman" w:hAnsi="Times New Roman" w:cs="Times New Roman"/>
          <w:i/>
          <w:color w:val="231F20"/>
          <w:sz w:val="28"/>
          <w:szCs w:val="28"/>
        </w:rPr>
        <w:t>Замечание:</w:t>
      </w:r>
      <w:r w:rsidR="003E2BE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П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одобным способом можно создать и математическое описание </w:t>
      </w:r>
      <w:r w:rsidR="00CD5E4F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ДПТ 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в виде файла-скрипта на языке </w:t>
      </w:r>
      <w:r w:rsidR="003C4211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MATLAB</w:t>
      </w:r>
      <w:r w:rsidR="00CD5E4F" w:rsidRPr="00CD5E4F">
        <w:rPr>
          <w:rFonts w:ascii="Times New Roman" w:eastAsia="Times New Roman" w:hAnsi="Times New Roman" w:cs="Times New Roman"/>
          <w:color w:val="231F20"/>
          <w:sz w:val="28"/>
          <w:szCs w:val="28"/>
        </w:rPr>
        <w:t>.</w:t>
      </w:r>
      <w:r w:rsidR="003E2BE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Результат будет тот же, но скорость расчета ниже.</w:t>
      </w:r>
    </w:p>
    <w:p w:rsidR="00E111C0" w:rsidRDefault="00E111C0" w:rsidP="00FA546C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</w:p>
    <w:p w:rsidR="00E111C0" w:rsidRPr="00E111C0" w:rsidRDefault="00E71F15" w:rsidP="001272FF">
      <w:pPr>
        <w:widowControl w:val="0"/>
        <w:spacing w:after="120" w:line="257" w:lineRule="auto"/>
        <w:ind w:right="-45" w:firstLine="567"/>
        <w:jc w:val="both"/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 xml:space="preserve">2.4. </w:t>
      </w:r>
      <w:r w:rsidR="00E111C0" w:rsidRPr="00E111C0"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 xml:space="preserve">Создание </w:t>
      </w:r>
      <w:r w:rsidR="00E111C0" w:rsidRPr="00E111C0">
        <w:rPr>
          <w:rFonts w:ascii="Times New Roman" w:eastAsia="Times New Roman" w:hAnsi="Times New Roman" w:cs="Times New Roman"/>
          <w:b/>
          <w:color w:val="231F20"/>
          <w:sz w:val="28"/>
          <w:szCs w:val="28"/>
          <w:lang w:val="en-US"/>
        </w:rPr>
        <w:t>Simulink</w:t>
      </w:r>
      <w:r w:rsidR="00E111C0" w:rsidRPr="00E111C0"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-модели в виде модели в пространстве состояний</w:t>
      </w:r>
    </w:p>
    <w:p w:rsidR="003E5F16" w:rsidRPr="003E5F16" w:rsidRDefault="003E5F16" w:rsidP="003E5F16">
      <w:pPr>
        <w:shd w:val="clear" w:color="auto" w:fill="FFFFFF"/>
        <w:ind w:firstLine="426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8"/>
          <w:szCs w:val="28"/>
        </w:rPr>
        <w:t>Система уравнений (1) может быть записана в следующем виде:</w:t>
      </w:r>
    </w:p>
    <w:p w:rsidR="003E5F16" w:rsidRPr="003E5F16" w:rsidRDefault="00E839C7" w:rsidP="003E5F16">
      <w:pPr>
        <w:shd w:val="clear" w:color="auto" w:fill="FFFFFF"/>
        <w:ind w:firstLine="426"/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</w:pPr>
      <w:r w:rsidRPr="00E839C7">
        <w:rPr>
          <w:rFonts w:ascii="Times New Roman" w:hAnsi="Times New Roman" w:cs="Times New Roman"/>
          <w:color w:val="000000"/>
          <w:spacing w:val="1"/>
          <w:position w:val="-30"/>
          <w:sz w:val="24"/>
          <w:szCs w:val="24"/>
        </w:rPr>
        <w:object w:dxaOrig="3640" w:dyaOrig="680">
          <v:shape id="_x0000_i1031" type="#_x0000_t75" style="width:182.25pt;height:33.75pt" o:ole="">
            <v:imagedata r:id="rId26" o:title=""/>
          </v:shape>
          <o:OLEObject Type="Embed" ProgID="Equation.DSMT4" ShapeID="_x0000_i1031" DrawAspect="Content" ObjectID="_1769764211" r:id="rId27"/>
        </w:object>
      </w:r>
      <w:r w:rsidR="003E5F16"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</w:t>
      </w:r>
    </w:p>
    <w:p w:rsidR="003E5F16" w:rsidRPr="00E839C7" w:rsidRDefault="00E839C7" w:rsidP="003E5F16">
      <w:pPr>
        <w:shd w:val="clear" w:color="auto" w:fill="FFFFFF"/>
        <w:ind w:firstLine="426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position w:val="-24"/>
          <w:sz w:val="24"/>
          <w:szCs w:val="24"/>
        </w:rPr>
        <w:object w:dxaOrig="3240" w:dyaOrig="620">
          <v:shape id="_x0000_i1032" type="#_x0000_t75" style="width:164.25pt;height:30pt" o:ole="">
            <v:imagedata r:id="rId28" o:title=""/>
          </v:shape>
          <o:OLEObject Type="Embed" ProgID="Equation.DSMT4" ShapeID="_x0000_i1032" DrawAspect="Content" ObjectID="_1769764212" r:id="rId29"/>
        </w:object>
      </w:r>
      <w:r w:rsidR="003E5F16"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               </w:t>
      </w:r>
      <w:r w:rsidR="002923E7">
        <w:rPr>
          <w:rFonts w:ascii="Times New Roman" w:hAnsi="Times New Roman" w:cs="Times New Roman"/>
          <w:color w:val="000000"/>
          <w:spacing w:val="1"/>
          <w:sz w:val="28"/>
          <w:szCs w:val="28"/>
        </w:rPr>
        <w:t>(8</w:t>
      </w:r>
      <w:r w:rsidR="003E5F16" w:rsidRPr="00E839C7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</w:p>
    <w:p w:rsidR="003E5F16" w:rsidRPr="003E5F16" w:rsidRDefault="00E839C7" w:rsidP="003E5F16">
      <w:pPr>
        <w:shd w:val="clear" w:color="auto" w:fill="FFFFFF"/>
        <w:ind w:firstLine="426"/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 w:rsidRPr="00E839C7">
        <w:rPr>
          <w:rFonts w:ascii="Times New Roman" w:hAnsi="Times New Roman" w:cs="Times New Roman"/>
          <w:color w:val="000000"/>
          <w:spacing w:val="1"/>
          <w:position w:val="-12"/>
          <w:sz w:val="24"/>
          <w:szCs w:val="24"/>
        </w:rPr>
        <w:object w:dxaOrig="1700" w:dyaOrig="360">
          <v:shape id="_x0000_i1033" type="#_x0000_t75" style="width:83.25pt;height:19.5pt" o:ole="">
            <v:imagedata r:id="rId30" o:title=""/>
          </v:shape>
          <o:OLEObject Type="Embed" ProgID="Equation.DSMT4" ShapeID="_x0000_i1033" DrawAspect="Content" ObjectID="_1769764213" r:id="rId31"/>
        </w:object>
      </w:r>
      <w:r w:rsidR="003E5F16"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  </w:t>
      </w:r>
    </w:p>
    <w:p w:rsidR="003E5F16" w:rsidRPr="003E5F16" w:rsidRDefault="003E5F16" w:rsidP="003E5F16">
      <w:pPr>
        <w:shd w:val="clear" w:color="auto" w:fill="FFFFFF"/>
        <w:ind w:firstLine="426"/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 w:rsidRPr="003E5F16">
        <w:rPr>
          <w:rFonts w:ascii="Times New Roman" w:hAnsi="Times New Roman" w:cs="Times New Roman"/>
          <w:color w:val="000000"/>
          <w:spacing w:val="1"/>
          <w:position w:val="-10"/>
          <w:sz w:val="24"/>
          <w:szCs w:val="24"/>
        </w:rPr>
        <w:object w:dxaOrig="1460" w:dyaOrig="340">
          <v:shape id="_x0000_i1034" type="#_x0000_t75" style="width:72.75pt;height:19.5pt" o:ole="">
            <v:imagedata r:id="rId32" o:title=""/>
          </v:shape>
          <o:OLEObject Type="Embed" ProgID="Equation.3" ShapeID="_x0000_i1034" DrawAspect="Content" ObjectID="_1769764214" r:id="rId33"/>
        </w:objec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5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 Здесь:</w: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5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             Входные переменные:</w: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</w:pP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 w:rsidRPr="003E5F16">
        <w:rPr>
          <w:rFonts w:ascii="Times New Roman" w:hAnsi="Times New Roman" w:cs="Times New Roman"/>
          <w:color w:val="000000"/>
          <w:spacing w:val="1"/>
          <w:position w:val="-12"/>
          <w:sz w:val="24"/>
          <w:szCs w:val="24"/>
        </w:rPr>
        <w:object w:dxaOrig="1800" w:dyaOrig="360">
          <v:shape id="_x0000_i1035" type="#_x0000_t75" style="width:119.25pt;height:24.75pt" o:ole="">
            <v:imagedata r:id="rId34" o:title=""/>
          </v:shape>
          <o:OLEObject Type="Embed" ProgID="Equation.3" ShapeID="_x0000_i1035" DrawAspect="Content" ObjectID="_1769764215" r:id="rId35"/>
        </w:object>
      </w: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,      </w: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5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               Выходные переменные:</w: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</w:pP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lastRenderedPageBreak/>
        <w:t xml:space="preserve">               </w:t>
      </w:r>
      <w:r w:rsidRPr="003E5F16">
        <w:rPr>
          <w:rFonts w:ascii="Times New Roman" w:hAnsi="Times New Roman" w:cs="Times New Roman"/>
          <w:color w:val="000000"/>
          <w:spacing w:val="1"/>
          <w:position w:val="-10"/>
          <w:sz w:val="24"/>
          <w:szCs w:val="24"/>
        </w:rPr>
        <w:object w:dxaOrig="1719" w:dyaOrig="340">
          <v:shape id="_x0000_i1036" type="#_x0000_t75" style="width:117pt;height:24.75pt" o:ole="">
            <v:imagedata r:id="rId36" o:title=""/>
          </v:shape>
          <o:OLEObject Type="Embed" ProgID="Equation.3" ShapeID="_x0000_i1036" DrawAspect="Content" ObjectID="_1769764216" r:id="rId37"/>
        </w:object>
      </w: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,      </w:t>
      </w:r>
    </w:p>
    <w:p w:rsidR="003E5F16" w:rsidRPr="003E5F16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5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 w:rsidRPr="003E5F16">
        <w:rPr>
          <w:rFonts w:ascii="Times New Roman" w:hAnsi="Times New Roman" w:cs="Times New Roman"/>
          <w:color w:val="000000"/>
          <w:spacing w:val="1"/>
          <w:sz w:val="28"/>
          <w:szCs w:val="28"/>
        </w:rPr>
        <w:tab/>
        <w:t>Переменные состояния:</w:t>
      </w:r>
    </w:p>
    <w:p w:rsidR="003E5F16" w:rsidRPr="00E839C7" w:rsidRDefault="003E5F16" w:rsidP="003E5F16">
      <w:pPr>
        <w:widowControl w:val="0"/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 w:rsidRPr="003E5F16">
        <w:rPr>
          <w:rFonts w:ascii="Times New Roman" w:hAnsi="Times New Roman" w:cs="Times New Roman"/>
          <w:color w:val="000000"/>
          <w:spacing w:val="1"/>
          <w:sz w:val="24"/>
          <w:szCs w:val="24"/>
        </w:rPr>
        <w:tab/>
      </w:r>
      <w:r w:rsidRPr="003E5F16">
        <w:rPr>
          <w:rFonts w:ascii="Times New Roman" w:hAnsi="Times New Roman" w:cs="Times New Roman"/>
          <w:color w:val="000000"/>
          <w:spacing w:val="1"/>
          <w:position w:val="-10"/>
          <w:sz w:val="24"/>
          <w:szCs w:val="24"/>
        </w:rPr>
        <w:object w:dxaOrig="1500" w:dyaOrig="340">
          <v:shape id="_x0000_i1037" type="#_x0000_t75" style="width:102.75pt;height:24.75pt" o:ole="">
            <v:imagedata r:id="rId38" o:title=""/>
          </v:shape>
          <o:OLEObject Type="Embed" ProgID="Equation.3" ShapeID="_x0000_i1037" DrawAspect="Content" ObjectID="_1769764217" r:id="rId39"/>
        </w:object>
      </w:r>
      <w:r w:rsidR="00E839C7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</w:t>
      </w:r>
      <w:r w:rsidR="00E839C7" w:rsidRPr="00E839C7">
        <w:rPr>
          <w:rFonts w:ascii="Times New Roman" w:hAnsi="Times New Roman" w:cs="Times New Roman"/>
          <w:color w:val="000000"/>
          <w:spacing w:val="1"/>
          <w:sz w:val="28"/>
          <w:szCs w:val="28"/>
        </w:rPr>
        <w:sym w:font="Symbol" w:char="F02D"/>
      </w:r>
      <w:r w:rsidR="00E839C7" w:rsidRPr="00E839C7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ток и скорость, соответственно.</w:t>
      </w:r>
    </w:p>
    <w:p w:rsidR="003E5F16" w:rsidRDefault="003E5F16" w:rsidP="00125DA4">
      <w:pPr>
        <w:spacing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F16">
        <w:rPr>
          <w:rFonts w:ascii="Times New Roman" w:eastAsia="Times New Roman" w:hAnsi="Times New Roman" w:cs="Times New Roman"/>
          <w:sz w:val="28"/>
          <w:szCs w:val="28"/>
        </w:rPr>
        <w:t xml:space="preserve">В </w:t>
      </w:r>
      <w:r w:rsidR="0085575E">
        <w:rPr>
          <w:rFonts w:ascii="Times New Roman" w:eastAsia="Times New Roman" w:hAnsi="Times New Roman" w:cs="Times New Roman"/>
          <w:sz w:val="28"/>
          <w:szCs w:val="28"/>
        </w:rPr>
        <w:t>векторно-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 xml:space="preserve">матричной форме </w:t>
      </w:r>
      <w:r w:rsidR="00125DA4">
        <w:rPr>
          <w:rFonts w:ascii="Times New Roman" w:eastAsia="Times New Roman" w:hAnsi="Times New Roman" w:cs="Times New Roman"/>
          <w:sz w:val="28"/>
          <w:szCs w:val="28"/>
        </w:rPr>
        <w:t xml:space="preserve">стандартная 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>система уравнений записывается в виде:</w:t>
      </w:r>
    </w:p>
    <w:p w:rsidR="00142D83" w:rsidRDefault="00142D83" w:rsidP="00142D83">
      <w:pPr>
        <w:spacing w:before="100" w:beforeAutospacing="1" w:after="100" w:afterAutospacing="1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2D83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  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dx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dt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</w:rPr>
          <m:t xml:space="preserve">=A·x+B·u ;                                            </m:t>
        </m:r>
      </m:oMath>
      <w:r w:rsidR="002923E7">
        <w:rPr>
          <w:rFonts w:ascii="Times New Roman" w:eastAsia="Times New Roman" w:hAnsi="Times New Roman" w:cs="Times New Roman"/>
          <w:sz w:val="28"/>
          <w:szCs w:val="28"/>
        </w:rPr>
        <w:t>(9</w:t>
      </w:r>
      <w:r w:rsidRPr="00E839C7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142D83" w:rsidRDefault="00142D83" w:rsidP="00142D83">
      <w:pPr>
        <w:spacing w:before="100" w:beforeAutospacing="1" w:after="100" w:afterAutospacing="1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 w:rsidR="00125DA4" w:rsidRPr="001452C3">
        <w:rPr>
          <w:rFonts w:ascii="Times New Roman" w:eastAsia="Times New Roman" w:hAnsi="Times New Roman" w:cs="Times New Roman"/>
          <w:bCs/>
          <w:sz w:val="28"/>
          <w:szCs w:val="28"/>
        </w:rPr>
        <w:t xml:space="preserve">  </w:t>
      </w: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y=C·x+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="Times New Roman" w:hAnsi="Cambria Math" w:cs="Times New Roman"/>
            <w:sz w:val="28"/>
            <w:szCs w:val="28"/>
          </w:rPr>
          <m:t>·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,</m:t>
        </m:r>
      </m:oMath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 w:rsidR="00125DA4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</w:t>
      </w:r>
      <w:r w:rsidRPr="00E111C0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</w:t>
      </w:r>
      <w:r w:rsidR="002923E7">
        <w:rPr>
          <w:rFonts w:ascii="Times New Roman" w:eastAsia="Times New Roman" w:hAnsi="Times New Roman" w:cs="Times New Roman"/>
          <w:sz w:val="28"/>
          <w:szCs w:val="28"/>
        </w:rPr>
        <w:t>(10</w:t>
      </w:r>
      <w:r w:rsidRPr="00E839C7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85575E" w:rsidRDefault="0085575E" w:rsidP="008557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</w:t>
      </w:r>
      <w:r w:rsidR="001452C3">
        <w:rPr>
          <w:rFonts w:ascii="Times New Roman" w:eastAsia="Times New Roman" w:hAnsi="Times New Roman" w:cs="Times New Roman"/>
          <w:sz w:val="28"/>
          <w:szCs w:val="28"/>
        </w:rPr>
        <w:t xml:space="preserve"> в соответствии с (8)</w:t>
      </w:r>
    </w:p>
    <w:tbl>
      <w:tblPr>
        <w:tblW w:w="5243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5"/>
        <w:gridCol w:w="2435"/>
      </w:tblGrid>
      <w:tr w:rsidR="003E5F16" w:rsidRPr="00915E85" w:rsidTr="003C4211">
        <w:trPr>
          <w:trHeight w:val="1551"/>
          <w:tblCellSpacing w:w="0" w:type="dxa"/>
        </w:trPr>
        <w:tc>
          <w:tcPr>
            <w:tcW w:w="3759" w:type="pct"/>
            <w:vAlign w:val="center"/>
            <w:hideMark/>
          </w:tcPr>
          <w:p w:rsidR="003E5F16" w:rsidRPr="00915E85" w:rsidRDefault="00E839C7" w:rsidP="00915E85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</w:pP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A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м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</m:m>
                </m:e>
              </m:d>
            </m:oMath>
            <w:r w:rsidR="00D050B6"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,</w:t>
            </w:r>
            <w:r w:rsid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en-US"/>
                </w:rPr>
                <m:t>B</m:t>
              </m:r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noProof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noProof/>
                                    <w:sz w:val="28"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J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,  </w:t>
            </w:r>
            <w:r w:rsidR="00D050B6"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>C</w:t>
            </w:r>
            <w:r w:rsidR="00D050B6"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=</w:t>
            </w: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sz w:val="28"/>
                          <w:szCs w:val="28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noProof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 w:val="28"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28"/>
                            <w:szCs w:val="28"/>
                          </w:rPr>
                          <m:t xml:space="preserve">    1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</w:rPr>
                <m:t>.</m:t>
              </m:r>
            </m:oMath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    </w:t>
            </w:r>
            <w:r w:rsidR="003E5F16"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915E8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                  </w:t>
            </w:r>
          </w:p>
        </w:tc>
        <w:tc>
          <w:tcPr>
            <w:tcW w:w="1241" w:type="pct"/>
            <w:vAlign w:val="center"/>
            <w:hideMark/>
          </w:tcPr>
          <w:p w:rsidR="003C4211" w:rsidRDefault="003C4211" w:rsidP="003C4211">
            <w:pPr>
              <w:spacing w:before="100" w:beforeAutospacing="1" w:after="100" w:afterAutospacing="1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C421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="001452C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923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E839C7" w:rsidRPr="00915E85" w:rsidRDefault="003C4211" w:rsidP="003C4211">
            <w:pPr>
              <w:spacing w:before="100" w:beforeAutospacing="1" w:after="100" w:afterAutospacing="1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="002923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11</w:t>
            </w:r>
            <w:r w:rsidR="00915E85" w:rsidRPr="00915E85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:rsidR="00E839C7" w:rsidRPr="00915E85" w:rsidRDefault="00E839C7" w:rsidP="00E839C7">
            <w:pPr>
              <w:spacing w:before="100" w:beforeAutospacing="1" w:after="100" w:afterAutospacing="1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915E85" w:rsidRDefault="00915E85" w:rsidP="003E5F16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E5F16" w:rsidRPr="003E5F16" w:rsidRDefault="003E5F16" w:rsidP="003E5F16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F16">
        <w:rPr>
          <w:rFonts w:ascii="Times New Roman" w:eastAsia="Times New Roman" w:hAnsi="Times New Roman" w:cs="Times New Roman"/>
          <w:sz w:val="28"/>
          <w:szCs w:val="28"/>
        </w:rPr>
        <w:t>Так как в данном случае входные переменные не участвуют в формировании выходных переменных, матрицу обхода D полагаем равной нулевой матрице (</w:t>
      </w:r>
      <w:r w:rsidRPr="003E5F16"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 w:rsidR="00142D83" w:rsidRPr="00142D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>=</w:t>
      </w:r>
      <w:r w:rsidR="00142D83" w:rsidRPr="00142D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B81234">
        <w:rPr>
          <w:rFonts w:ascii="Times New Roman" w:eastAsia="Times New Roman" w:hAnsi="Times New Roman" w:cs="Times New Roman"/>
          <w:sz w:val="28"/>
          <w:szCs w:val="28"/>
        </w:rPr>
        <w:t>zeros</w:t>
      </w:r>
      <w:proofErr w:type="spellEnd"/>
      <w:r w:rsidR="00B81234" w:rsidRPr="00B81234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="00B81234" w:rsidRPr="00B81234">
        <w:rPr>
          <w:rFonts w:ascii="Times New Roman" w:eastAsia="Times New Roman" w:hAnsi="Times New Roman" w:cs="Times New Roman"/>
          <w:sz w:val="28"/>
          <w:szCs w:val="28"/>
        </w:rPr>
        <w:t>2,2)</w:t>
      </w:r>
      <w:r w:rsidR="00125DA4">
        <w:rPr>
          <w:rFonts w:ascii="Times New Roman" w:eastAsia="Times New Roman" w:hAnsi="Times New Roman" w:cs="Times New Roman"/>
          <w:sz w:val="28"/>
          <w:szCs w:val="28"/>
        </w:rPr>
        <w:t>), поэтому в (11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>) она отсутствует.</w:t>
      </w:r>
    </w:p>
    <w:p w:rsidR="003E5F16" w:rsidRPr="00915E85" w:rsidRDefault="003E5F16" w:rsidP="003E5F16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F16">
        <w:rPr>
          <w:rFonts w:ascii="Times New Roman" w:eastAsia="Times New Roman" w:hAnsi="Times New Roman" w:cs="Times New Roman"/>
          <w:sz w:val="28"/>
          <w:szCs w:val="28"/>
        </w:rPr>
        <w:t>В данном примере показано, что описание системы в матричной форме легко получить на основании дифференциальных и алгебраических уравнений. При этом дифференциальные уравнения</w:t>
      </w:r>
      <w:r w:rsidR="0085575E">
        <w:rPr>
          <w:rFonts w:ascii="Times New Roman" w:eastAsia="Times New Roman" w:hAnsi="Times New Roman" w:cs="Times New Roman"/>
          <w:sz w:val="28"/>
          <w:szCs w:val="28"/>
        </w:rPr>
        <w:t xml:space="preserve"> высокого порядка</w:t>
      </w:r>
      <w:r w:rsidRPr="003E5F16">
        <w:rPr>
          <w:rFonts w:ascii="Times New Roman" w:eastAsia="Times New Roman" w:hAnsi="Times New Roman" w:cs="Times New Roman"/>
          <w:sz w:val="28"/>
          <w:szCs w:val="28"/>
        </w:rPr>
        <w:t xml:space="preserve"> с помощью замены переменных необходимо записать в стандартной форме Коши (в виде системы дифференциальных уравнений, разрешенных относительно первых </w:t>
      </w:r>
      <w:r w:rsidRPr="00915E85">
        <w:rPr>
          <w:rFonts w:ascii="Times New Roman" w:eastAsia="Times New Roman" w:hAnsi="Times New Roman" w:cs="Times New Roman"/>
          <w:sz w:val="28"/>
          <w:szCs w:val="28"/>
        </w:rPr>
        <w:t>производных переменных состояния).</w:t>
      </w:r>
    </w:p>
    <w:p w:rsidR="00915E85" w:rsidRDefault="00915E85" w:rsidP="00915E85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15E85">
        <w:rPr>
          <w:rFonts w:ascii="Times New Roman" w:hAnsi="Times New Roman" w:cs="Times New Roman"/>
          <w:sz w:val="28"/>
          <w:szCs w:val="28"/>
        </w:rPr>
        <w:t>Детализированная структурная схема электромеханической системы с двигателем постоянного тока, соответствующая матричным уравнениям</w:t>
      </w:r>
      <w:r w:rsidR="00125DA4">
        <w:rPr>
          <w:rFonts w:ascii="Times New Roman" w:hAnsi="Times New Roman" w:cs="Times New Roman"/>
          <w:sz w:val="28"/>
          <w:szCs w:val="28"/>
        </w:rPr>
        <w:t xml:space="preserve"> (9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="00125DA4">
        <w:rPr>
          <w:rFonts w:ascii="Times New Roman" w:hAnsi="Times New Roman" w:cs="Times New Roman"/>
          <w:sz w:val="28"/>
          <w:szCs w:val="28"/>
        </w:rPr>
        <w:t xml:space="preserve">  (11</w:t>
      </w:r>
      <w:r>
        <w:rPr>
          <w:rFonts w:ascii="Times New Roman" w:hAnsi="Times New Roman" w:cs="Times New Roman"/>
          <w:sz w:val="28"/>
          <w:szCs w:val="28"/>
        </w:rPr>
        <w:t xml:space="preserve">) приведена на рис </w:t>
      </w:r>
      <w:r w:rsidR="00891364">
        <w:rPr>
          <w:rFonts w:ascii="Times New Roman" w:hAnsi="Times New Roman" w:cs="Times New Roman"/>
          <w:sz w:val="28"/>
          <w:szCs w:val="28"/>
        </w:rPr>
        <w:t>8</w:t>
      </w:r>
      <w:r w:rsidRPr="00915E85">
        <w:rPr>
          <w:rFonts w:ascii="Times New Roman" w:hAnsi="Times New Roman" w:cs="Times New Roman"/>
          <w:sz w:val="28"/>
          <w:szCs w:val="28"/>
        </w:rPr>
        <w:t>. Структурная схема называется детализированной, если она содержит только звенья интеграторов и коэффициентов.</w:t>
      </w:r>
    </w:p>
    <w:p w:rsidR="00AF2F10" w:rsidRPr="00915E85" w:rsidRDefault="00AF2F10" w:rsidP="00915E85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графика переходного процесса по скорости вращения вала двигателя, он в точности совпадает с результатами, полученными ранее. </w:t>
      </w:r>
    </w:p>
    <w:p w:rsidR="000D645F" w:rsidRDefault="000D645F">
      <w:pPr>
        <w:widowControl w:val="0"/>
        <w:spacing w:line="257" w:lineRule="auto"/>
        <w:ind w:right="-44" w:firstLine="567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0D645F" w:rsidRDefault="002111B9" w:rsidP="00CA06E4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124F151" wp14:editId="2BB91714">
            <wp:extent cx="4008166" cy="204778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28046" cy="2109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06E4">
        <w:rPr>
          <w:noProof/>
        </w:rPr>
        <w:t xml:space="preserve">   </w:t>
      </w:r>
      <w:r w:rsidR="001272FF">
        <w:rPr>
          <w:noProof/>
        </w:rPr>
        <w:drawing>
          <wp:inline distT="0" distB="0" distL="0" distR="0" wp14:anchorId="3C1869C5" wp14:editId="4D1F946A">
            <wp:extent cx="1804369" cy="1889615"/>
            <wp:effectExtent l="0" t="0" r="571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50326" cy="193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645F" w:rsidRDefault="00AF2F10">
      <w:pPr>
        <w:widowControl w:val="0"/>
        <w:spacing w:line="257" w:lineRule="auto"/>
        <w:ind w:right="-44" w:firstLine="567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AF2F10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Рис. 8. </w:t>
      </w:r>
      <w:r w:rsidRPr="001272FF">
        <w:rPr>
          <w:rFonts w:ascii="Times New Roman" w:eastAsia="Times New Roman" w:hAnsi="Times New Roman" w:cs="Times New Roman"/>
          <w:color w:val="231F20"/>
          <w:sz w:val="24"/>
          <w:szCs w:val="24"/>
        </w:rPr>
        <w:t>Детализированная структурная схема ДПТ и результат моделирования</w:t>
      </w:r>
    </w:p>
    <w:p w:rsidR="000D645F" w:rsidRDefault="00B81234" w:rsidP="00796EB1">
      <w:pPr>
        <w:widowControl w:val="0"/>
        <w:spacing w:before="120" w:after="120" w:line="257" w:lineRule="auto"/>
        <w:ind w:right="-45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B81234">
        <w:rPr>
          <w:rFonts w:ascii="Times New Roman" w:eastAsia="Times New Roman" w:hAnsi="Times New Roman" w:cs="Times New Roman"/>
          <w:color w:val="231F20"/>
          <w:sz w:val="28"/>
          <w:szCs w:val="28"/>
        </w:rPr>
        <w:t>Можно также использовать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векторно-матричную</w:t>
      </w:r>
      <w:r w:rsidR="00651393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форму описания модели объекта управления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с помощью блока 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tate</w:t>
      </w:r>
      <w:r w:rsidRPr="00B81234">
        <w:rPr>
          <w:rFonts w:ascii="Times New Roman" w:eastAsia="Times New Roman" w:hAnsi="Times New Roman" w:cs="Times New Roman"/>
          <w:color w:val="231F20"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pace</w:t>
      </w:r>
      <w:r w:rsidRPr="00B8123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</w:t>
      </w:r>
      <w:r w:rsidR="00651393">
        <w:rPr>
          <w:rFonts w:ascii="Times New Roman" w:eastAsia="Times New Roman" w:hAnsi="Times New Roman" w:cs="Times New Roman"/>
          <w:color w:val="231F20"/>
          <w:sz w:val="28"/>
          <w:szCs w:val="28"/>
        </w:rPr>
        <w:t>Пример такой модели, окон настроек ее блоков и результат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симуляции представлены на рис. 9.</w:t>
      </w:r>
    </w:p>
    <w:p w:rsidR="00B81234" w:rsidRDefault="008C00E6" w:rsidP="00B81234">
      <w:pPr>
        <w:widowControl w:val="0"/>
        <w:spacing w:before="120" w:line="257" w:lineRule="auto"/>
        <w:ind w:right="-45"/>
        <w:jc w:val="center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noProof/>
        </w:rPr>
        <w:drawing>
          <wp:inline distT="0" distB="0" distL="0" distR="0" wp14:anchorId="53B4FFED" wp14:editId="452DE664">
            <wp:extent cx="3185728" cy="154876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63005" cy="1586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EB1">
        <w:rPr>
          <w:noProof/>
        </w:rPr>
        <w:t xml:space="preserve"> </w:t>
      </w:r>
      <w:r w:rsidR="00796EB1">
        <w:rPr>
          <w:noProof/>
        </w:rPr>
        <w:drawing>
          <wp:inline distT="0" distB="0" distL="0" distR="0" wp14:anchorId="69701B52" wp14:editId="0CD515D9">
            <wp:extent cx="1355941" cy="1542197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06308" cy="1599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EB1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 wp14:anchorId="628DF1B6" wp14:editId="69B259AE">
            <wp:extent cx="1256484" cy="1546440"/>
            <wp:effectExtent l="0" t="0" r="127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80005" cy="1575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234" w:rsidRDefault="00B81234" w:rsidP="00B81234">
      <w:pPr>
        <w:widowControl w:val="0"/>
        <w:spacing w:before="120" w:line="257" w:lineRule="auto"/>
        <w:ind w:right="-45"/>
        <w:jc w:val="center"/>
        <w:rPr>
          <w:noProof/>
        </w:rPr>
      </w:pPr>
      <w:r>
        <w:rPr>
          <w:noProof/>
        </w:rPr>
        <w:drawing>
          <wp:inline distT="0" distB="0" distL="0" distR="0" wp14:anchorId="5F8167F7" wp14:editId="43DDA1C0">
            <wp:extent cx="1482088" cy="2402006"/>
            <wp:effectExtent l="0" t="0" r="444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14035" cy="2453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EB1">
        <w:rPr>
          <w:noProof/>
        </w:rPr>
        <w:t xml:space="preserve">    </w:t>
      </w:r>
      <w:r w:rsidR="008C00E6">
        <w:rPr>
          <w:noProof/>
        </w:rPr>
        <w:drawing>
          <wp:inline distT="0" distB="0" distL="0" distR="0" wp14:anchorId="1C7246D1" wp14:editId="44FFFE37">
            <wp:extent cx="2490483" cy="2401005"/>
            <wp:effectExtent l="0" t="0" r="508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25203" cy="2434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EB1" w:rsidRPr="00796EB1" w:rsidRDefault="00796EB1" w:rsidP="00B81234">
      <w:pPr>
        <w:widowControl w:val="0"/>
        <w:spacing w:before="120" w:line="257" w:lineRule="auto"/>
        <w:ind w:right="-45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8C00E6">
        <w:rPr>
          <w:rFonts w:ascii="Times New Roman" w:hAnsi="Times New Roman" w:cs="Times New Roman"/>
          <w:i/>
          <w:noProof/>
          <w:sz w:val="24"/>
          <w:szCs w:val="24"/>
        </w:rPr>
        <w:t>Рис. 9.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73FD2">
        <w:rPr>
          <w:rFonts w:ascii="Times New Roman" w:hAnsi="Times New Roman" w:cs="Times New Roman"/>
          <w:noProof/>
          <w:sz w:val="24"/>
          <w:szCs w:val="24"/>
        </w:rPr>
        <w:t>М</w:t>
      </w:r>
      <w:proofErr w:type="spellStart"/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одель</w:t>
      </w:r>
      <w:proofErr w:type="spellEnd"/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ОУ в виде блока </w:t>
      </w:r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tate</w:t>
      </w:r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-</w:t>
      </w:r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pace</w:t>
      </w:r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, окна</w:t>
      </w:r>
      <w:r w:rsidR="00651393"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настроек ее блоков и результат</w:t>
      </w:r>
      <w:r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симуляции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</w:p>
    <w:p w:rsidR="00C85EB3" w:rsidRPr="00C85EB3" w:rsidRDefault="00E71F15" w:rsidP="00C85EB3">
      <w:pPr>
        <w:tabs>
          <w:tab w:val="left" w:pos="851"/>
        </w:tabs>
        <w:spacing w:before="120" w:line="288" w:lineRule="auto"/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5. Создание физической модели с помощью библиотеки компонентов</w:t>
      </w:r>
      <w:r w:rsidR="00C85EB3" w:rsidRPr="00C85E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85EB3" w:rsidRPr="00C85EB3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r w:rsidR="00C85EB3" w:rsidRPr="00C85EB3">
        <w:rPr>
          <w:rFonts w:ascii="Times New Roman" w:hAnsi="Times New Roman" w:cs="Times New Roman"/>
          <w:b/>
          <w:sz w:val="28"/>
          <w:szCs w:val="28"/>
        </w:rPr>
        <w:t>/</w:t>
      </w:r>
      <w:r w:rsidR="00C85EB3" w:rsidRPr="00C85EB3">
        <w:rPr>
          <w:rFonts w:ascii="Times New Roman" w:hAnsi="Times New Roman" w:cs="Times New Roman"/>
          <w:b/>
          <w:sz w:val="28"/>
          <w:szCs w:val="28"/>
          <w:lang w:val="en-US"/>
        </w:rPr>
        <w:t>Simscape</w:t>
      </w:r>
      <w:r w:rsidR="00C85EB3" w:rsidRPr="00C85EB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85EB3" w:rsidRDefault="00C85EB3" w:rsidP="00C85EB3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5EB3">
        <w:rPr>
          <w:rFonts w:ascii="Times New Roman" w:eastAsia="Times New Roman" w:hAnsi="Times New Roman" w:cs="Times New Roman"/>
          <w:sz w:val="28"/>
          <w:szCs w:val="28"/>
        </w:rPr>
        <w:t xml:space="preserve">Simscape предназначен для создания моделей физических систем в среде Simulink. Моделируются такие </w:t>
      </w:r>
      <w:r w:rsidR="0020590A">
        <w:rPr>
          <w:rFonts w:ascii="Times New Roman" w:eastAsia="Times New Roman" w:hAnsi="Times New Roman" w:cs="Times New Roman"/>
          <w:sz w:val="28"/>
          <w:szCs w:val="28"/>
        </w:rPr>
        <w:t xml:space="preserve">узлы систем </w:t>
      </w:r>
      <w:r w:rsidRPr="00C85EB3">
        <w:rPr>
          <w:rFonts w:ascii="Times New Roman" w:eastAsia="Times New Roman" w:hAnsi="Times New Roman" w:cs="Times New Roman"/>
          <w:sz w:val="28"/>
          <w:szCs w:val="28"/>
        </w:rPr>
        <w:t xml:space="preserve">системы, как электродвигатели и электроприводы, мостовые выпрямители, </w:t>
      </w:r>
      <w:r w:rsidR="00CA06E4">
        <w:rPr>
          <w:rFonts w:ascii="Times New Roman" w:eastAsia="Times New Roman" w:hAnsi="Times New Roman" w:cs="Times New Roman"/>
          <w:sz w:val="28"/>
          <w:szCs w:val="28"/>
        </w:rPr>
        <w:t>гидроприводы и др</w:t>
      </w:r>
      <w:r w:rsidRPr="00C85EB3">
        <w:rPr>
          <w:rFonts w:ascii="Times New Roman" w:eastAsia="Times New Roman" w:hAnsi="Times New Roman" w:cs="Times New Roman"/>
          <w:sz w:val="28"/>
          <w:szCs w:val="28"/>
        </w:rPr>
        <w:t>. Дополнительные продукты Simscape предоставляют более сложные компоненты и инструменты анализа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85EB3" w:rsidRDefault="00C85EB3" w:rsidP="00C85EB3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В качестве примера кратко рассмотрим создание физической модели ДПТ</w:t>
      </w:r>
      <w:r w:rsidR="006F06BD">
        <w:rPr>
          <w:rFonts w:ascii="Times New Roman" w:eastAsia="Times New Roman" w:hAnsi="Times New Roman" w:cs="Times New Roman"/>
          <w:sz w:val="28"/>
          <w:szCs w:val="28"/>
        </w:rPr>
        <w:t xml:space="preserve"> (см. файл </w:t>
      </w:r>
      <w:r w:rsidR="006F06BD">
        <w:rPr>
          <w:rFonts w:ascii="Times New Roman" w:eastAsia="Times New Roman" w:hAnsi="Times New Roman" w:cs="Times New Roman"/>
          <w:sz w:val="28"/>
          <w:szCs w:val="28"/>
          <w:lang w:val="en-US"/>
        </w:rPr>
        <w:t>model</w:t>
      </w:r>
      <w:r w:rsidR="006F06BD" w:rsidRPr="00C03BA7">
        <w:rPr>
          <w:rFonts w:ascii="Times New Roman" w:eastAsia="Times New Roman" w:hAnsi="Times New Roman" w:cs="Times New Roman"/>
          <w:sz w:val="28"/>
          <w:szCs w:val="28"/>
        </w:rPr>
        <w:t>_</w:t>
      </w:r>
      <w:r w:rsidR="006F06BD">
        <w:rPr>
          <w:rFonts w:ascii="Times New Roman" w:eastAsia="Times New Roman" w:hAnsi="Times New Roman" w:cs="Times New Roman"/>
          <w:sz w:val="28"/>
          <w:szCs w:val="28"/>
          <w:lang w:val="en-US"/>
        </w:rPr>
        <w:t>DPT</w:t>
      </w:r>
      <w:r w:rsidR="006F06BD" w:rsidRPr="00C03BA7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spellStart"/>
      <w:r w:rsidR="006F06BD">
        <w:rPr>
          <w:rFonts w:ascii="Times New Roman" w:eastAsia="Times New Roman" w:hAnsi="Times New Roman" w:cs="Times New Roman"/>
          <w:sz w:val="28"/>
          <w:szCs w:val="28"/>
          <w:lang w:val="en-US"/>
        </w:rPr>
        <w:t>slx</w:t>
      </w:r>
      <w:proofErr w:type="spellEnd"/>
      <w:r w:rsidR="006F06BD" w:rsidRPr="00C03BA7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Более подробному рассмотрению </w:t>
      </w:r>
      <w:r w:rsidR="00887994">
        <w:rPr>
          <w:rFonts w:ascii="Times New Roman" w:eastAsia="Times New Roman" w:hAnsi="Times New Roman" w:cs="Times New Roman"/>
          <w:sz w:val="28"/>
          <w:szCs w:val="28"/>
        </w:rPr>
        <w:t xml:space="preserve">данной модели </w:t>
      </w:r>
      <w:r>
        <w:rPr>
          <w:rFonts w:ascii="Times New Roman" w:eastAsia="Times New Roman" w:hAnsi="Times New Roman" w:cs="Times New Roman"/>
          <w:sz w:val="28"/>
          <w:szCs w:val="28"/>
        </w:rPr>
        <w:t>будет посвящена отдельная лекция.</w:t>
      </w:r>
    </w:p>
    <w:p w:rsidR="009315A6" w:rsidRDefault="00C85EB3" w:rsidP="003C4211">
      <w:pPr>
        <w:widowControl w:val="0"/>
        <w:spacing w:after="120" w:line="257" w:lineRule="auto"/>
        <w:ind w:right="-4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одель ДПТ и ее составные части (электрическая, механическая и измер</w:t>
      </w:r>
      <w:r w:rsidR="00796EB1">
        <w:rPr>
          <w:rFonts w:ascii="Times New Roman" w:eastAsia="Times New Roman" w:hAnsi="Times New Roman" w:cs="Times New Roman"/>
          <w:sz w:val="28"/>
          <w:szCs w:val="28"/>
        </w:rPr>
        <w:t>ительная) представлены на рис. 1</w:t>
      </w:r>
      <w:r w:rsidR="00796EB1" w:rsidRPr="00796EB1">
        <w:rPr>
          <w:rFonts w:ascii="Times New Roman" w:eastAsia="Times New Roman" w:hAnsi="Times New Roman" w:cs="Times New Roman"/>
          <w:sz w:val="28"/>
          <w:szCs w:val="28"/>
        </w:rPr>
        <w:t>0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792AF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A06E4">
        <w:rPr>
          <w:rFonts w:ascii="Times New Roman" w:eastAsia="Times New Roman" w:hAnsi="Times New Roman" w:cs="Times New Roman"/>
          <w:sz w:val="28"/>
          <w:szCs w:val="28"/>
        </w:rPr>
        <w:t>Эта модель создана с использованием стандартных блоков</w:t>
      </w:r>
      <w:r w:rsidR="00E71F15">
        <w:rPr>
          <w:rFonts w:ascii="Times New Roman" w:eastAsia="Times New Roman" w:hAnsi="Times New Roman" w:cs="Times New Roman"/>
          <w:sz w:val="28"/>
          <w:szCs w:val="28"/>
        </w:rPr>
        <w:t xml:space="preserve"> библиотеки </w:t>
      </w:r>
      <w:r w:rsidR="00E71F15">
        <w:rPr>
          <w:rFonts w:ascii="Times New Roman" w:eastAsia="Times New Roman" w:hAnsi="Times New Roman" w:cs="Times New Roman"/>
          <w:sz w:val="28"/>
          <w:szCs w:val="28"/>
          <w:lang w:val="en-US"/>
        </w:rPr>
        <w:t>Simscape</w:t>
      </w:r>
      <w:r w:rsidR="00CA06E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796EB1">
        <w:rPr>
          <w:rFonts w:ascii="Times New Roman" w:eastAsia="Times New Roman" w:hAnsi="Times New Roman" w:cs="Times New Roman"/>
          <w:sz w:val="28"/>
          <w:szCs w:val="28"/>
        </w:rPr>
        <w:t>На рис. 11</w:t>
      </w:r>
      <w:r w:rsidR="00792AF7">
        <w:rPr>
          <w:rFonts w:ascii="Times New Roman" w:eastAsia="Times New Roman" w:hAnsi="Times New Roman" w:cs="Times New Roman"/>
          <w:sz w:val="28"/>
          <w:szCs w:val="28"/>
        </w:rPr>
        <w:t xml:space="preserve"> изображена переходная характеристика</w:t>
      </w:r>
      <w:r w:rsidR="003E2BE5">
        <w:rPr>
          <w:rFonts w:ascii="Times New Roman" w:eastAsia="Times New Roman" w:hAnsi="Times New Roman" w:cs="Times New Roman"/>
          <w:sz w:val="28"/>
          <w:szCs w:val="28"/>
        </w:rPr>
        <w:t xml:space="preserve"> по скорости вращения вала двигателя</w:t>
      </w:r>
      <w:r w:rsidR="00792AF7">
        <w:rPr>
          <w:rFonts w:ascii="Times New Roman" w:eastAsia="Times New Roman" w:hAnsi="Times New Roman" w:cs="Times New Roman"/>
          <w:sz w:val="28"/>
          <w:szCs w:val="28"/>
        </w:rPr>
        <w:t xml:space="preserve"> рассматриваемо</w:t>
      </w:r>
      <w:r w:rsidR="003E2BE5">
        <w:rPr>
          <w:rFonts w:ascii="Times New Roman" w:eastAsia="Times New Roman" w:hAnsi="Times New Roman" w:cs="Times New Roman"/>
          <w:sz w:val="28"/>
          <w:szCs w:val="28"/>
        </w:rPr>
        <w:t>й</w:t>
      </w:r>
      <w:r w:rsidR="00792AF7">
        <w:rPr>
          <w:rFonts w:ascii="Times New Roman" w:eastAsia="Times New Roman" w:hAnsi="Times New Roman" w:cs="Times New Roman"/>
          <w:sz w:val="28"/>
          <w:szCs w:val="28"/>
        </w:rPr>
        <w:t xml:space="preserve"> модели. Как можно заметить</w:t>
      </w:r>
      <w:r w:rsidR="003E2BE5">
        <w:rPr>
          <w:rFonts w:ascii="Times New Roman" w:eastAsia="Times New Roman" w:hAnsi="Times New Roman" w:cs="Times New Roman"/>
          <w:sz w:val="28"/>
          <w:szCs w:val="28"/>
        </w:rPr>
        <w:t>,</w:t>
      </w:r>
      <w:r w:rsidR="00792AF7">
        <w:rPr>
          <w:rFonts w:ascii="Times New Roman" w:eastAsia="Times New Roman" w:hAnsi="Times New Roman" w:cs="Times New Roman"/>
          <w:sz w:val="28"/>
          <w:szCs w:val="28"/>
        </w:rPr>
        <w:t xml:space="preserve"> эта характеристика практически совпадает с</w:t>
      </w:r>
      <w:r w:rsidR="009315A6" w:rsidRPr="009315A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315A6">
        <w:rPr>
          <w:rFonts w:ascii="Times New Roman" w:eastAsia="Times New Roman" w:hAnsi="Times New Roman" w:cs="Times New Roman"/>
          <w:sz w:val="28"/>
          <w:szCs w:val="28"/>
        </w:rPr>
        <w:t>полученными ранее.</w:t>
      </w:r>
    </w:p>
    <w:p w:rsidR="00E71F15" w:rsidRDefault="00E71F15" w:rsidP="009315A6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CEF406D" wp14:editId="518751EA">
            <wp:extent cx="5939790" cy="3794125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F15" w:rsidRDefault="00796EB1" w:rsidP="00796EB1">
      <w:pPr>
        <w:widowControl w:val="0"/>
        <w:spacing w:after="120" w:line="257" w:lineRule="auto"/>
        <w:ind w:right="-45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Рис. 1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0</w:t>
      </w:r>
      <w:r w:rsidR="00E71F15" w:rsidRPr="00792AF7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="00E71F15" w:rsidRPr="00C73FD2">
        <w:rPr>
          <w:rFonts w:ascii="Times New Roman" w:eastAsia="Times New Roman" w:hAnsi="Times New Roman" w:cs="Times New Roman"/>
          <w:sz w:val="24"/>
          <w:szCs w:val="24"/>
        </w:rPr>
        <w:t>Simscape-модель ДПТ</w:t>
      </w:r>
    </w:p>
    <w:p w:rsidR="00BD2030" w:rsidRPr="00796EB1" w:rsidRDefault="00BD2030" w:rsidP="00BD2030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inline distT="0" distB="0" distL="0" distR="0" wp14:anchorId="7DE85E4B" wp14:editId="56765C41">
            <wp:extent cx="2603124" cy="2333625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67241" cy="2391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BD2030" w:rsidRPr="006C024A" w:rsidRDefault="00796EB1" w:rsidP="00C73FD2">
      <w:pPr>
        <w:widowControl w:val="0"/>
        <w:spacing w:after="120" w:line="257" w:lineRule="auto"/>
        <w:ind w:right="-45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Рис. 11</w:t>
      </w:r>
      <w:r w:rsidR="00BD2030" w:rsidRPr="006C024A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="00BD2030" w:rsidRPr="00C73FD2">
        <w:rPr>
          <w:rFonts w:ascii="Times New Roman" w:eastAsia="Times New Roman" w:hAnsi="Times New Roman" w:cs="Times New Roman"/>
          <w:sz w:val="24"/>
          <w:szCs w:val="24"/>
        </w:rPr>
        <w:t>Переходная характеристика ДПТ</w:t>
      </w:r>
    </w:p>
    <w:p w:rsidR="00C73FD2" w:rsidRDefault="00C73FD2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Итак, мы получили реализацию модели объекта управления (ДПТ) различными способами. Что дальше?</w:t>
      </w:r>
    </w:p>
    <w:p w:rsidR="00B8563D" w:rsidRDefault="00B8563D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lastRenderedPageBreak/>
        <w:t>После получения математического описания объекта управления и проверки его адекватности реальному объекту</w:t>
      </w:r>
      <w:r w:rsidR="00C73FD2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с помощью моделирования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следует решить основную задачу проектирования 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sym w:font="Symbol" w:char="F02D"/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задачу синтеза устройства управления (или регулятора), обеспечивающего требуемое качество управления в соответствии с техническим заданием.</w:t>
      </w:r>
    </w:p>
    <w:p w:rsidR="0020590A" w:rsidRPr="0020590A" w:rsidRDefault="0020590A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Синтез регулятора предполагает получение его модели в том или ином виде. Конечной же целью проектирования для нас в рамках нашего курса будет реализация регулятора на языках Си и 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T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для</w:t>
      </w:r>
      <w:r w:rsidR="00920D3F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микроконтроллеров и ПЛК соответственно и проверка их работы в составе системы управления.</w:t>
      </w:r>
    </w:p>
    <w:p w:rsidR="00FC74EC" w:rsidRPr="00C73FD2" w:rsidRDefault="00FC74EC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</w:pPr>
      <w:r w:rsidRPr="00C73FD2"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Замечание</w:t>
      </w:r>
    </w:p>
    <w:p w:rsidR="00FC74EC" w:rsidRPr="00892756" w:rsidRDefault="00FC74EC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892756">
        <w:rPr>
          <w:rFonts w:ascii="Times New Roman" w:eastAsia="Times New Roman" w:hAnsi="Times New Roman" w:cs="Times New Roman"/>
          <w:color w:val="231F20"/>
          <w:sz w:val="28"/>
          <w:szCs w:val="28"/>
        </w:rPr>
        <w:t>Все модели ОУ, рассмотренные в данной лекции имеют непрерывный характер. Это связано с тем, что как правило подавляющее больши</w:t>
      </w:r>
      <w:r w:rsidR="00892756">
        <w:rPr>
          <w:rFonts w:ascii="Times New Roman" w:eastAsia="Times New Roman" w:hAnsi="Times New Roman" w:cs="Times New Roman"/>
          <w:color w:val="231F20"/>
          <w:sz w:val="28"/>
          <w:szCs w:val="28"/>
        </w:rPr>
        <w:t>нство реальных объектов описывае</w:t>
      </w:r>
      <w:r w:rsidRPr="00892756">
        <w:rPr>
          <w:rFonts w:ascii="Times New Roman" w:eastAsia="Times New Roman" w:hAnsi="Times New Roman" w:cs="Times New Roman"/>
          <w:color w:val="231F20"/>
          <w:sz w:val="28"/>
          <w:szCs w:val="28"/>
        </w:rPr>
        <w:t>тся в непрерывном времени. Если же при решении задач синтеза систем управления требуется представить ОУ или систему в целом в дискретной форме, то эта задача может быть решена с помощью стандартных процедур, которые рассматривались в курсе «Цифровые системы управления»</w:t>
      </w:r>
      <w:r w:rsidR="00892756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</w:t>
      </w:r>
      <w:r w:rsidR="00C73FD2">
        <w:rPr>
          <w:rFonts w:ascii="Times New Roman" w:eastAsia="Times New Roman" w:hAnsi="Times New Roman" w:cs="Times New Roman"/>
          <w:color w:val="231F20"/>
          <w:sz w:val="28"/>
          <w:szCs w:val="28"/>
        </w:rPr>
        <w:t>В нашем курсе э</w:t>
      </w:r>
      <w:r w:rsidR="00892756">
        <w:rPr>
          <w:rFonts w:ascii="Times New Roman" w:eastAsia="Times New Roman" w:hAnsi="Times New Roman" w:cs="Times New Roman"/>
          <w:color w:val="231F20"/>
          <w:sz w:val="28"/>
          <w:szCs w:val="28"/>
        </w:rPr>
        <w:t>тим вопросам будет посвящена отдельная лекция.</w:t>
      </w:r>
    </w:p>
    <w:p w:rsidR="00792AF7" w:rsidRPr="00125DA4" w:rsidRDefault="00792AF7" w:rsidP="00792AF7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В </w:t>
      </w:r>
      <w:r w:rsidR="00BD2030">
        <w:rPr>
          <w:rFonts w:ascii="Times New Roman" w:eastAsia="Times New Roman" w:hAnsi="Times New Roman" w:cs="Times New Roman"/>
          <w:color w:val="231F20"/>
          <w:sz w:val="28"/>
          <w:szCs w:val="28"/>
        </w:rPr>
        <w:t>дальнейшем как в лекционном материале, так и на практических занятиях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мы рассмотрим различные способы синтеза регуляторов для данных моделей. Например, для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imulink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-модели рассмотрим автоматизированную настройку ПИД-регулятора с помощью стандартного блока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Controller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, а также с помощью алгоритма нелинейной оптимизации параметров регулятора.</w:t>
      </w:r>
      <w:r w:rsidR="003E2BE5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Рассмотрим также алгоритмы модального управления.</w:t>
      </w:r>
    </w:p>
    <w:p w:rsidR="002A6048" w:rsidRPr="00125DA4" w:rsidRDefault="00CE1522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В среде </w:t>
      </w:r>
      <w:r w:rsidR="003C4211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MATLAB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имеются различные подходы </w:t>
      </w:r>
      <w:r w:rsidR="00CA06E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к синтезу регуляторов. Достаточно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удобным является инструментарий для синтеза систем с одним входом и с одним выходом, так называемых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ISO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-систе</w:t>
      </w:r>
      <w:r w:rsidR="00C73FD2">
        <w:rPr>
          <w:rFonts w:ascii="Times New Roman" w:eastAsia="Times New Roman" w:hAnsi="Times New Roman" w:cs="Times New Roman"/>
          <w:color w:val="231F20"/>
          <w:sz w:val="28"/>
          <w:szCs w:val="28"/>
        </w:rPr>
        <w:t>м. Работа с этим инструментом рассм</w:t>
      </w:r>
      <w:r w:rsidR="00FD17BF">
        <w:rPr>
          <w:rFonts w:ascii="Times New Roman" w:eastAsia="Times New Roman" w:hAnsi="Times New Roman" w:cs="Times New Roman"/>
          <w:color w:val="231F20"/>
          <w:sz w:val="28"/>
          <w:szCs w:val="28"/>
        </w:rPr>
        <w:t>а</w:t>
      </w:r>
      <w:r w:rsidR="00C73FD2">
        <w:rPr>
          <w:rFonts w:ascii="Times New Roman" w:eastAsia="Times New Roman" w:hAnsi="Times New Roman" w:cs="Times New Roman"/>
          <w:color w:val="231F20"/>
          <w:sz w:val="28"/>
          <w:szCs w:val="28"/>
        </w:rPr>
        <w:t>тривается в</w:t>
      </w:r>
      <w:r w:rsidR="00FD17BF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одной</w:t>
      </w:r>
      <w:r w:rsidR="00B8563D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из лабораторных работ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Кроме того, в среде </w:t>
      </w:r>
      <w:r w:rsidR="003C4211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MATLAB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имеются специальные </w:t>
      </w:r>
      <w:r w:rsidR="00FD17BF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встроенные 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функции синтеза и настройки ПИД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-регуляторов, в частности, функция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tune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.</w:t>
      </w:r>
    </w:p>
    <w:p w:rsidR="00AA5887" w:rsidRPr="00125DA4" w:rsidRDefault="00AA5887" w:rsidP="00BD2030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125DA4">
        <w:rPr>
          <w:rStyle w:val="HTML"/>
          <w:rFonts w:ascii="Times New Roman" w:eastAsia="Calibri" w:hAnsi="Times New Roman" w:cs="Times New Roman"/>
          <w:color w:val="404040"/>
          <w:sz w:val="28"/>
          <w:szCs w:val="28"/>
          <w:shd w:val="clear" w:color="auto" w:fill="FFFFFF"/>
        </w:rPr>
        <w:t>Функция pidtune</w:t>
      </w:r>
      <w:r w:rsidRPr="00125DA4">
        <w:rPr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 настраивает параметры контроллера PID на баланс производительности (время отклика, полоса пропускания) и устойчивости (запас по фазе).</w:t>
      </w:r>
    </w:p>
    <w:p w:rsidR="002A6048" w:rsidRPr="002A6048" w:rsidRDefault="002A6048" w:rsidP="00652020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Синтаксис этой </w:t>
      </w:r>
      <w:proofErr w:type="spellStart"/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фукции</w:t>
      </w:r>
      <w:proofErr w:type="spellEnd"/>
      <w:r w:rsidRPr="002A6048">
        <w:rPr>
          <w:rFonts w:ascii="Times New Roman" w:eastAsia="Times New Roman" w:hAnsi="Times New Roman" w:cs="Times New Roman"/>
          <w:color w:val="231F20"/>
          <w:sz w:val="24"/>
          <w:szCs w:val="24"/>
        </w:rPr>
        <w:t>:</w:t>
      </w:r>
    </w:p>
    <w:p w:rsidR="002A6048" w:rsidRPr="00E111C0" w:rsidRDefault="002A6048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E111C0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C = </w:t>
      </w:r>
      <w:proofErr w:type="gramStart"/>
      <w:r w:rsidRPr="00E111C0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tune(</w:t>
      </w:r>
      <w:proofErr w:type="spellStart"/>
      <w:proofErr w:type="gramEnd"/>
      <w:r w:rsidRPr="00E111C0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ys,type</w:t>
      </w:r>
      <w:proofErr w:type="spellEnd"/>
      <w:r w:rsidRPr="00E111C0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)</w:t>
      </w:r>
    </w:p>
    <w:p w:rsidR="002A6048" w:rsidRDefault="002A6048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2A6048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C = </w:t>
      </w:r>
      <w:proofErr w:type="gramStart"/>
      <w:r w:rsidRPr="002A6048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tune(</w:t>
      </w:r>
      <w:proofErr w:type="spellStart"/>
      <w:proofErr w:type="gramEnd"/>
      <w:r w:rsidRPr="002A6048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ys,type,wc</w:t>
      </w:r>
      <w:proofErr w:type="spellEnd"/>
      <w:r w:rsidRPr="002A6048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)</w:t>
      </w:r>
    </w:p>
    <w:p w:rsidR="00B61048" w:rsidRPr="00B61048" w:rsidRDefault="00B61048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…………………………</w:t>
      </w:r>
    </w:p>
    <w:p w:rsidR="0085770C" w:rsidRDefault="0085770C" w:rsidP="00B61048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noProof/>
        </w:rPr>
        <w:drawing>
          <wp:inline distT="0" distB="0" distL="0" distR="0">
            <wp:extent cx="3414368" cy="933450"/>
            <wp:effectExtent l="0" t="0" r="0" b="0"/>
            <wp:docPr id="1" name="Рисунок 1" descr="https://www.mathworks.com/help/releases/R2020b/control/ref/pidtune_basic_loopc58ccc4eb78ac44bb74aa8903f7d62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www.mathworks.com/help/releases/R2020b/control/ref/pidtune_basic_loopc58ccc4eb78ac44bb74aa8903f7d6282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3594" cy="94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DA4" w:rsidRPr="00125DA4" w:rsidRDefault="00796EB1" w:rsidP="00B61048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>Рис. 12</w:t>
      </w:r>
      <w:r w:rsidR="00125DA4" w:rsidRPr="00125DA4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 xml:space="preserve">. </w:t>
      </w:r>
      <w:r w:rsidR="00125DA4"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Схема системы с ПИД-регулятор</w:t>
      </w:r>
      <w:r w:rsid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о</w:t>
      </w:r>
      <w:r w:rsidR="00125DA4" w:rsidRPr="00C73FD2">
        <w:rPr>
          <w:rFonts w:ascii="Times New Roman" w:eastAsia="Times New Roman" w:hAnsi="Times New Roman" w:cs="Times New Roman"/>
          <w:color w:val="231F20"/>
          <w:sz w:val="24"/>
          <w:szCs w:val="24"/>
        </w:rPr>
        <w:t>м</w:t>
      </w:r>
    </w:p>
    <w:p w:rsidR="002A6048" w:rsidRPr="00125DA4" w:rsidRDefault="00125DA4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lastRenderedPageBreak/>
        <w:t xml:space="preserve">Схема системы с ПИД-регулятором для функции 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tune</w:t>
      </w:r>
      <w:r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="00796EB1">
        <w:rPr>
          <w:rFonts w:ascii="Times New Roman" w:eastAsia="Times New Roman" w:hAnsi="Times New Roman" w:cs="Times New Roman"/>
          <w:color w:val="231F20"/>
          <w:sz w:val="28"/>
          <w:szCs w:val="28"/>
        </w:rPr>
        <w:t>приведена на рис. 12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.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Работа этой функции осуществляется по тому же алгоритму, что и настройка блоков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Controller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в среде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Simulink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.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Контроллер (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, 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, 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D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и др.) может быть</w:t>
      </w:r>
      <w:r w:rsidR="00B61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,</w:t>
      </w:r>
      <w:r w:rsidR="00AA5887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как непрерывным, так и дискретным.</w:t>
      </w:r>
    </w:p>
    <w:p w:rsidR="00CE1522" w:rsidRDefault="00792AF7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Ознакомьтесь с работой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функции 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pidtune</w:t>
      </w:r>
      <w:r w:rsidRPr="00792AF7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</w:t>
      </w:r>
      <w:r w:rsidR="002A6048" w:rsidRPr="00125DA4">
        <w:rPr>
          <w:rFonts w:ascii="Times New Roman" w:eastAsia="Times New Roman" w:hAnsi="Times New Roman" w:cs="Times New Roman"/>
          <w:color w:val="231F20"/>
          <w:sz w:val="28"/>
          <w:szCs w:val="28"/>
        </w:rPr>
        <w:t>самостоятельно.</w:t>
      </w:r>
    </w:p>
    <w:p w:rsidR="005B7F44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Пример</w:t>
      </w:r>
      <w:r>
        <w:rPr>
          <w:rFonts w:ascii="Times New Roman" w:eastAsia="Times New Roman" w:hAnsi="Times New Roman" w:cs="Times New Roman"/>
          <w:color w:val="231F20"/>
          <w:sz w:val="28"/>
          <w:szCs w:val="28"/>
          <w:lang w:val="en-US"/>
        </w:rPr>
        <w:t>:</w:t>
      </w:r>
    </w:p>
    <w:p w:rsidR="00A04FD9" w:rsidRPr="00BD6D2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proofErr w:type="gramStart"/>
      <w:r w:rsidRPr="00BD6D2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&gt;&gt;   </w:t>
      </w:r>
      <w:proofErr w:type="gramEnd"/>
      <w:r w:rsidR="00BD6D2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ys</w:t>
      </w:r>
      <w:r w:rsidRPr="00BD6D2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= </w:t>
      </w:r>
      <w:proofErr w:type="spell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tf</w:t>
      </w:r>
      <w:proofErr w:type="spellEnd"/>
      <w:r w:rsidRPr="00BD6D29">
        <w:rPr>
          <w:rFonts w:ascii="Times New Roman" w:eastAsia="Times New Roman" w:hAnsi="Times New Roman" w:cs="Times New Roman"/>
          <w:color w:val="231F20"/>
          <w:sz w:val="24"/>
          <w:szCs w:val="24"/>
        </w:rPr>
        <w:t>(1,[1 3 3 1]);</w:t>
      </w:r>
      <w:r w:rsidR="00BD6D2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%ПФ исходной системы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BD6D29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</w:t>
      </w: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% Design PID with 45 degrees of phase margin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CE1FC1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&gt;</w:t>
      </w:r>
      <w:proofErr w:type="gramStart"/>
      <w:r w:rsidR="00CE1FC1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&gt;</w:t>
      </w: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Options</w:t>
      </w:r>
      <w:proofErr w:type="gram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= </w:t>
      </w:r>
      <w:proofErr w:type="spell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tuneOptions</w:t>
      </w:r>
      <w:proofErr w:type="spell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('PhaseMargin',45);</w:t>
      </w:r>
    </w:p>
    <w:p w:rsidR="00A04FD9" w:rsidRPr="00A04FD9" w:rsidRDefault="00396196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CE1FC1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&gt;&gt;</w:t>
      </w:r>
      <w:r w:rsidR="00BD6D2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[C info] = </w:t>
      </w:r>
      <w:proofErr w:type="gramStart"/>
      <w:r w:rsidR="00BD6D2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tune(</w:t>
      </w:r>
      <w:proofErr w:type="gramEnd"/>
      <w:r w:rsidR="00BD6D2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ys</w:t>
      </w:r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,</w:t>
      </w:r>
      <w:r w:rsid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'</w:t>
      </w:r>
      <w:proofErr w:type="spellStart"/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</w:t>
      </w:r>
      <w:proofErr w:type="spellEnd"/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',</w:t>
      </w:r>
      <w:r w:rsid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Options) </w:t>
      </w:r>
    </w:p>
    <w:p w:rsidR="00A04FD9" w:rsidRPr="00A04FD9" w:rsidRDefault="00396196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C =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</w:t>
      </w: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1          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</w:t>
      </w:r>
      <w:proofErr w:type="spellStart"/>
      <w:proofErr w:type="gram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Kp</w:t>
      </w:r>
      <w:proofErr w:type="spellEnd"/>
      <w:proofErr w:type="gram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+ Ki * --- + </w:t>
      </w:r>
      <w:proofErr w:type="spell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Kd</w:t>
      </w:r>
      <w:proofErr w:type="spell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* s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 </w:t>
      </w:r>
      <w:proofErr w:type="gram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</w:t>
      </w:r>
      <w:proofErr w:type="gram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    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</w:t>
      </w:r>
      <w:proofErr w:type="gram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with 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proofErr w:type="spellStart"/>
      <w:r w:rsidRPr="003A1A4E">
        <w:rPr>
          <w:rFonts w:ascii="Times New Roman" w:eastAsia="Times New Roman" w:hAnsi="Times New Roman" w:cs="Times New Roman"/>
          <w:b/>
          <w:color w:val="231F20"/>
          <w:sz w:val="24"/>
          <w:szCs w:val="24"/>
          <w:lang w:val="en-US"/>
        </w:rPr>
        <w:t>Kp</w:t>
      </w:r>
      <w:proofErr w:type="spellEnd"/>
      <w:proofErr w:type="gramEnd"/>
      <w:r w:rsidRPr="003A1A4E">
        <w:rPr>
          <w:rFonts w:ascii="Times New Roman" w:eastAsia="Times New Roman" w:hAnsi="Times New Roman" w:cs="Times New Roman"/>
          <w:b/>
          <w:color w:val="231F20"/>
          <w:sz w:val="24"/>
          <w:szCs w:val="24"/>
          <w:lang w:val="en-US"/>
        </w:rPr>
        <w:t xml:space="preserve"> = 2.18,  Ki = 0.933,  </w:t>
      </w:r>
      <w:proofErr w:type="spellStart"/>
      <w:r w:rsidRPr="003A1A4E">
        <w:rPr>
          <w:rFonts w:ascii="Times New Roman" w:eastAsia="Times New Roman" w:hAnsi="Times New Roman" w:cs="Times New Roman"/>
          <w:b/>
          <w:color w:val="231F20"/>
          <w:sz w:val="24"/>
          <w:szCs w:val="24"/>
          <w:lang w:val="en-US"/>
        </w:rPr>
        <w:t>Kd</w:t>
      </w:r>
      <w:proofErr w:type="spellEnd"/>
      <w:r w:rsidRPr="003A1A4E">
        <w:rPr>
          <w:rFonts w:ascii="Times New Roman" w:eastAsia="Times New Roman" w:hAnsi="Times New Roman" w:cs="Times New Roman"/>
          <w:b/>
          <w:color w:val="231F20"/>
          <w:sz w:val="24"/>
          <w:szCs w:val="24"/>
          <w:lang w:val="en-US"/>
        </w:rPr>
        <w:t xml:space="preserve"> = 1.27</w:t>
      </w:r>
    </w:p>
    <w:p w:rsidR="00A04FD9" w:rsidRPr="00A04FD9" w:rsidRDefault="00396196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Continuous-time PID controller in parallel form.</w:t>
      </w:r>
    </w:p>
    <w:p w:rsidR="00A04FD9" w:rsidRPr="00A04FD9" w:rsidRDefault="00396196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</w:t>
      </w:r>
      <w:proofErr w:type="gramStart"/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info</w:t>
      </w:r>
      <w:proofErr w:type="gramEnd"/>
      <w:r w:rsidR="00A04FD9"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= 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</w:t>
      </w:r>
      <w:proofErr w:type="spellStart"/>
      <w:proofErr w:type="gram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struct</w:t>
      </w:r>
      <w:proofErr w:type="spellEnd"/>
      <w:proofErr w:type="gramEnd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with fields:</w:t>
      </w:r>
    </w:p>
    <w:p w:rsidR="00A04FD9" w:rsidRP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            Stable: </w:t>
      </w:r>
      <w:proofErr w:type="gram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1</w:t>
      </w:r>
      <w:proofErr w:type="gramEnd"/>
    </w:p>
    <w:p w:rsidR="00A04FD9" w:rsidRPr="00FC74EC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 xml:space="preserve">    </w:t>
      </w:r>
      <w:proofErr w:type="spell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CrossoverFrequency</w:t>
      </w:r>
      <w:proofErr w:type="spellEnd"/>
      <w:r w:rsidRPr="00FC74EC">
        <w:rPr>
          <w:rFonts w:ascii="Times New Roman" w:eastAsia="Times New Roman" w:hAnsi="Times New Roman" w:cs="Times New Roman"/>
          <w:color w:val="231F20"/>
          <w:sz w:val="24"/>
          <w:szCs w:val="24"/>
        </w:rPr>
        <w:t>:     0.8250</w:t>
      </w:r>
    </w:p>
    <w:p w:rsidR="00A04FD9" w:rsidRDefault="00A04FD9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FC74EC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</w:t>
      </w:r>
      <w:proofErr w:type="spellStart"/>
      <w:r w:rsidRPr="00A04FD9"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haseMargin</w:t>
      </w:r>
      <w:proofErr w:type="spellEnd"/>
      <w:r w:rsidRPr="00FC74EC">
        <w:rPr>
          <w:rFonts w:ascii="Times New Roman" w:eastAsia="Times New Roman" w:hAnsi="Times New Roman" w:cs="Times New Roman"/>
          <w:color w:val="231F20"/>
          <w:sz w:val="24"/>
          <w:szCs w:val="24"/>
        </w:rPr>
        <w:t>:        59.2403</w:t>
      </w:r>
    </w:p>
    <w:p w:rsidR="006A2265" w:rsidRPr="006A2265" w:rsidRDefault="006A2265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Результат настройки представлен на рис. 13.</w:t>
      </w:r>
    </w:p>
    <w:p w:rsidR="006A2265" w:rsidRPr="006A2265" w:rsidRDefault="006A2265" w:rsidP="00A04FD9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6A2265" w:rsidRPr="006A2265" w:rsidRDefault="006A2265" w:rsidP="006A2265">
      <w:pPr>
        <w:widowControl w:val="0"/>
        <w:spacing w:line="257" w:lineRule="auto"/>
        <w:ind w:right="-44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noProof/>
        </w:rPr>
        <w:drawing>
          <wp:inline distT="0" distB="0" distL="0" distR="0" wp14:anchorId="0A81475F" wp14:editId="1C057D3C">
            <wp:extent cx="2505075" cy="225545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31772" cy="227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2265">
        <w:rPr>
          <w:noProof/>
        </w:rPr>
        <w:t xml:space="preserve">      </w:t>
      </w:r>
      <w:r>
        <w:rPr>
          <w:noProof/>
        </w:rPr>
        <w:drawing>
          <wp:inline distT="0" distB="0" distL="0" distR="0" wp14:anchorId="537A3DB2" wp14:editId="270EAF3F">
            <wp:extent cx="2486100" cy="2238375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96057" cy="224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F44" w:rsidRDefault="006A2265" w:rsidP="002A6048">
      <w:pPr>
        <w:widowControl w:val="0"/>
        <w:spacing w:line="257" w:lineRule="auto"/>
        <w:ind w:right="-44" w:firstLine="567"/>
        <w:jc w:val="both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</w:t>
      </w: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  <w:proofErr w:type="gramStart"/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а)   </w:t>
      </w:r>
      <w:proofErr w:type="gramEnd"/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</w:t>
      </w: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б)</w:t>
      </w:r>
    </w:p>
    <w:p w:rsidR="006A2265" w:rsidRDefault="006A2265" w:rsidP="006A2265">
      <w:pPr>
        <w:widowControl w:val="0"/>
        <w:spacing w:line="257" w:lineRule="auto"/>
        <w:ind w:right="-44" w:firstLine="567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396196">
        <w:rPr>
          <w:rFonts w:ascii="Times New Roman" w:eastAsia="Times New Roman" w:hAnsi="Times New Roman" w:cs="Times New Roman"/>
          <w:i/>
          <w:color w:val="231F20"/>
          <w:sz w:val="24"/>
          <w:szCs w:val="24"/>
        </w:rPr>
        <w:t>Рис. 13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. Переходные процессы</w:t>
      </w: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a</w:t>
      </w: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sym w:font="Symbol" w:char="F02D"/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в исходной системе, б)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sym w:font="Symbol" w:char="F02D"/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в системе</w:t>
      </w:r>
    </w:p>
    <w:p w:rsidR="006A2265" w:rsidRPr="006A2265" w:rsidRDefault="006A2265" w:rsidP="006A2265">
      <w:pPr>
        <w:widowControl w:val="0"/>
        <w:spacing w:line="257" w:lineRule="auto"/>
        <w:ind w:right="-44" w:firstLine="567"/>
        <w:jc w:val="center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с 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val="en-US"/>
        </w:rPr>
        <w:t>PID</w:t>
      </w:r>
      <w:r w:rsidRPr="006A2265">
        <w:rPr>
          <w:rFonts w:ascii="Times New Roman" w:eastAsia="Times New Roman" w:hAnsi="Times New Roman" w:cs="Times New Roman"/>
          <w:color w:val="231F2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регулятором</w:t>
      </w:r>
    </w:p>
    <w:p w:rsidR="00796EB1" w:rsidRDefault="00563B6F" w:rsidP="006A2265">
      <w:pPr>
        <w:widowControl w:val="0"/>
        <w:spacing w:before="120" w:after="120" w:line="257" w:lineRule="auto"/>
        <w:ind w:right="-45" w:firstLine="567"/>
        <w:jc w:val="both"/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Задание к П</w:t>
      </w:r>
      <w:r w:rsidR="00796EB1" w:rsidRPr="00796EB1"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>рактической работе</w:t>
      </w:r>
      <w:r>
        <w:rPr>
          <w:rFonts w:ascii="Times New Roman" w:eastAsia="Times New Roman" w:hAnsi="Times New Roman" w:cs="Times New Roman"/>
          <w:b/>
          <w:color w:val="231F20"/>
          <w:sz w:val="28"/>
          <w:szCs w:val="28"/>
        </w:rPr>
        <w:t xml:space="preserve"> 2</w:t>
      </w:r>
    </w:p>
    <w:p w:rsidR="00796EB1" w:rsidRDefault="00796EB1" w:rsidP="00796EB1">
      <w:pPr>
        <w:pStyle w:val="a5"/>
        <w:widowControl w:val="0"/>
        <w:numPr>
          <w:ilvl w:val="0"/>
          <w:numId w:val="5"/>
        </w:numPr>
        <w:spacing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 w:rsidRPr="00796EB1">
        <w:rPr>
          <w:rFonts w:ascii="Times New Roman" w:eastAsia="Times New Roman" w:hAnsi="Times New Roman" w:cs="Times New Roman"/>
          <w:color w:val="231F20"/>
          <w:sz w:val="28"/>
          <w:szCs w:val="28"/>
        </w:rPr>
        <w:t>Выбрать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в соответствии с вариантом паспортные данные двигателя постоянного тока, представленные в </w:t>
      </w:r>
      <w:r w:rsidR="002B59C8">
        <w:rPr>
          <w:rFonts w:ascii="Times New Roman" w:eastAsia="Times New Roman" w:hAnsi="Times New Roman" w:cs="Times New Roman"/>
          <w:color w:val="231F20"/>
          <w:sz w:val="28"/>
          <w:szCs w:val="28"/>
        </w:rPr>
        <w:t>лекции</w:t>
      </w:r>
      <w:r w:rsidR="009F1D1E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2, 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табл. 1.</w:t>
      </w:r>
    </w:p>
    <w:p w:rsidR="00796EB1" w:rsidRDefault="00796EB1" w:rsidP="00796EB1">
      <w:pPr>
        <w:pStyle w:val="a5"/>
        <w:widowControl w:val="0"/>
        <w:numPr>
          <w:ilvl w:val="0"/>
          <w:numId w:val="5"/>
        </w:numPr>
        <w:spacing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Составить математическую модель ДПТ всеми рассмотренными</w:t>
      </w:r>
      <w:r w:rsidR="005E60DC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 методами.</w:t>
      </w:r>
    </w:p>
    <w:p w:rsidR="005E60DC" w:rsidRDefault="005E60DC" w:rsidP="00796EB1">
      <w:pPr>
        <w:pStyle w:val="a5"/>
        <w:widowControl w:val="0"/>
        <w:numPr>
          <w:ilvl w:val="0"/>
          <w:numId w:val="5"/>
        </w:numPr>
        <w:spacing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Представить </w:t>
      </w:r>
      <w:r w:rsidR="00FD17BF">
        <w:rPr>
          <w:rFonts w:ascii="Times New Roman" w:eastAsia="Times New Roman" w:hAnsi="Times New Roman" w:cs="Times New Roman"/>
          <w:color w:val="231F20"/>
          <w:sz w:val="28"/>
          <w:szCs w:val="28"/>
        </w:rPr>
        <w:t xml:space="preserve">разработанные модели и </w:t>
      </w: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результаты моделирования в отчете по практической работе.</w:t>
      </w:r>
    </w:p>
    <w:p w:rsidR="005E60DC" w:rsidRDefault="005E60DC" w:rsidP="00796EB1">
      <w:pPr>
        <w:pStyle w:val="a5"/>
        <w:widowControl w:val="0"/>
        <w:numPr>
          <w:ilvl w:val="0"/>
          <w:numId w:val="5"/>
        </w:numPr>
        <w:spacing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  <w:r>
        <w:rPr>
          <w:rFonts w:ascii="Times New Roman" w:eastAsia="Times New Roman" w:hAnsi="Times New Roman" w:cs="Times New Roman"/>
          <w:color w:val="231F20"/>
          <w:sz w:val="28"/>
          <w:szCs w:val="28"/>
        </w:rPr>
        <w:t>Сделать выводы.</w:t>
      </w:r>
    </w:p>
    <w:p w:rsidR="005E60DC" w:rsidRPr="005E60DC" w:rsidRDefault="005E60DC" w:rsidP="005E60DC">
      <w:pPr>
        <w:ind w:left="360" w:right="140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5E60DC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                                                                                                                                          Таблица 1</w:t>
      </w:r>
    </w:p>
    <w:p w:rsidR="005E60DC" w:rsidRDefault="005E60DC" w:rsidP="00651393">
      <w:pPr>
        <w:shd w:val="clear" w:color="auto" w:fill="FFFFFF"/>
        <w:tabs>
          <w:tab w:val="left" w:pos="851"/>
        </w:tabs>
        <w:spacing w:after="8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51393">
        <w:rPr>
          <w:rFonts w:ascii="Times New Roman" w:hAnsi="Times New Roman" w:cs="Times New Roman"/>
          <w:b/>
          <w:color w:val="000000"/>
          <w:sz w:val="24"/>
          <w:szCs w:val="24"/>
        </w:rPr>
        <w:t>Паспортные данные двигателей постоянного тока</w:t>
      </w:r>
    </w:p>
    <w:tbl>
      <w:tblPr>
        <w:tblW w:w="8925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13"/>
        <w:gridCol w:w="1260"/>
        <w:gridCol w:w="584"/>
        <w:gridCol w:w="830"/>
        <w:gridCol w:w="777"/>
        <w:gridCol w:w="709"/>
        <w:gridCol w:w="992"/>
        <w:gridCol w:w="959"/>
        <w:gridCol w:w="825"/>
        <w:gridCol w:w="976"/>
      </w:tblGrid>
      <w:tr w:rsidR="00892756" w:rsidRPr="00203CA5" w:rsidTr="00D16278">
        <w:trPr>
          <w:trHeight w:hRule="exact" w:val="715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мер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ind w:left="-32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1"/>
                <w:sz w:val="24"/>
                <w:szCs w:val="24"/>
              </w:rPr>
              <w:t>п</w:t>
            </w:r>
            <w:r w:rsidRPr="00203CA5">
              <w:rPr>
                <w:rFonts w:ascii="Times New Roman" w:hAnsi="Times New Roman" w:cs="Times New Roman"/>
                <w:color w:val="000000"/>
                <w:spacing w:val="-11"/>
                <w:sz w:val="24"/>
                <w:szCs w:val="24"/>
                <w:lang w:val="en-US"/>
              </w:rPr>
              <w:t>/</w:t>
            </w:r>
            <w:r w:rsidRPr="00203CA5">
              <w:rPr>
                <w:rFonts w:ascii="Times New Roman" w:hAnsi="Times New Roman" w:cs="Times New Roman"/>
                <w:color w:val="000000"/>
                <w:spacing w:val="-11"/>
                <w:sz w:val="24"/>
                <w:szCs w:val="24"/>
              </w:rPr>
              <w:t>п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pacing w:val="-7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7"/>
                <w:sz w:val="24"/>
                <w:szCs w:val="24"/>
              </w:rPr>
              <w:t>Марка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8"/>
                <w:sz w:val="24"/>
                <w:szCs w:val="24"/>
              </w:rPr>
              <w:t>двигателя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</w:rPr>
            </w:pPr>
            <w:proofErr w:type="spellStart"/>
            <w:proofErr w:type="gramStart"/>
            <w:r w:rsidRPr="00203CA5">
              <w:rPr>
                <w:rFonts w:ascii="Times New Roman" w:hAnsi="Times New Roman" w:cs="Times New Roman"/>
                <w:i/>
                <w:color w:val="000000"/>
                <w:spacing w:val="-17"/>
                <w:sz w:val="24"/>
                <w:szCs w:val="24"/>
              </w:rPr>
              <w:t>Р</w:t>
            </w:r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  <w:vertAlign w:val="subscript"/>
              </w:rPr>
              <w:t>н</w:t>
            </w:r>
            <w:proofErr w:type="spellEnd"/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  <w:vertAlign w:val="subscript"/>
              </w:rPr>
              <w:t xml:space="preserve"> </w:t>
            </w:r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</w:rPr>
              <w:t>,</w:t>
            </w:r>
            <w:proofErr w:type="gramEnd"/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2"/>
                <w:sz w:val="24"/>
                <w:szCs w:val="24"/>
              </w:rPr>
              <w:t>Вт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w w:val="68"/>
                <w:sz w:val="24"/>
                <w:szCs w:val="24"/>
                <w:vertAlign w:val="subscript"/>
              </w:rPr>
            </w:pPr>
            <w:proofErr w:type="spellStart"/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</w:rPr>
              <w:t>ɷ</w:t>
            </w:r>
            <w:proofErr w:type="gramStart"/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  <w:vertAlign w:val="subscript"/>
              </w:rPr>
              <w:t>н</w:t>
            </w:r>
            <w:proofErr w:type="spellEnd"/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  <w:vertAlign w:val="subscript"/>
              </w:rPr>
              <w:t xml:space="preserve"> </w:t>
            </w:r>
            <w:r w:rsidRPr="00203CA5">
              <w:rPr>
                <w:rFonts w:ascii="Times New Roman" w:hAnsi="Times New Roman" w:cs="Times New Roman"/>
                <w:color w:val="000000"/>
                <w:spacing w:val="-17"/>
                <w:sz w:val="24"/>
                <w:szCs w:val="24"/>
              </w:rPr>
              <w:t>,</w:t>
            </w:r>
            <w:proofErr w:type="gramEnd"/>
            <w:r w:rsidRPr="00203CA5">
              <w:rPr>
                <w:rFonts w:ascii="Times New Roman" w:hAnsi="Times New Roman" w:cs="Times New Roman"/>
                <w:color w:val="000000"/>
                <w:w w:val="68"/>
                <w:sz w:val="24"/>
                <w:szCs w:val="24"/>
                <w:vertAlign w:val="subscript"/>
              </w:rPr>
              <w:t>,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8"/>
                <w:sz w:val="24"/>
                <w:szCs w:val="24"/>
              </w:rPr>
              <w:t>рад/с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U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pacing w:val="-32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i/>
                <w:color w:val="000000"/>
                <w:spacing w:val="-32"/>
                <w:sz w:val="24"/>
                <w:szCs w:val="24"/>
                <w:lang w:val="en-US"/>
              </w:rPr>
              <w:t>I</w:t>
            </w:r>
            <w:r w:rsidRPr="00203CA5">
              <w:rPr>
                <w:rFonts w:ascii="Times New Roman" w:hAnsi="Times New Roman" w:cs="Times New Roman"/>
                <w:color w:val="000000"/>
                <w:spacing w:val="-32"/>
                <w:sz w:val="24"/>
                <w:szCs w:val="24"/>
              </w:rPr>
              <w:t xml:space="preserve"> </w:t>
            </w:r>
            <w:r w:rsidRPr="00203CA5">
              <w:rPr>
                <w:rFonts w:ascii="Times New Roman" w:hAnsi="Times New Roman" w:cs="Times New Roman"/>
                <w:color w:val="000000"/>
                <w:spacing w:val="-32"/>
                <w:sz w:val="24"/>
                <w:szCs w:val="24"/>
                <w:vertAlign w:val="subscript"/>
              </w:rPr>
              <w:t xml:space="preserve">н  </w:t>
            </w:r>
            <w:r w:rsidRPr="00203CA5">
              <w:rPr>
                <w:rFonts w:ascii="Times New Roman" w:hAnsi="Times New Roman" w:cs="Times New Roman"/>
                <w:color w:val="000000"/>
                <w:spacing w:val="-32"/>
                <w:sz w:val="24"/>
                <w:szCs w:val="24"/>
              </w:rPr>
              <w:t>,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</w:rPr>
            </w:pPr>
            <w:proofErr w:type="spellStart"/>
            <w:proofErr w:type="gramStart"/>
            <w:r w:rsidRPr="00203CA5">
              <w:rPr>
                <w:rFonts w:ascii="Times New Roman" w:hAnsi="Times New Roman" w:cs="Times New Roman"/>
                <w:i/>
                <w:color w:val="000000"/>
                <w:spacing w:val="-19"/>
                <w:sz w:val="24"/>
                <w:szCs w:val="24"/>
              </w:rPr>
              <w:t>М</w:t>
            </w:r>
            <w:r w:rsidRPr="00203CA5"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  <w:vertAlign w:val="subscript"/>
              </w:rPr>
              <w:t>н</w:t>
            </w:r>
            <w:proofErr w:type="spellEnd"/>
            <w:r w:rsidRPr="00203CA5"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  <w:vertAlign w:val="subscript"/>
              </w:rPr>
              <w:t xml:space="preserve"> </w:t>
            </w:r>
            <w:r w:rsidRPr="00203CA5"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</w:rPr>
              <w:t>,</w:t>
            </w:r>
            <w:proofErr w:type="gramEnd"/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3CA5">
              <w:rPr>
                <w:rFonts w:ascii="Times New Roman" w:hAnsi="Times New Roman" w:cs="Times New Roman"/>
                <w:color w:val="000000"/>
                <w:spacing w:val="10"/>
                <w:sz w:val="24"/>
                <w:szCs w:val="24"/>
              </w:rPr>
              <w:t>Н·м</w:t>
            </w:r>
            <w:proofErr w:type="spellEnd"/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i/>
                <w:smallCaps/>
                <w:color w:val="000000"/>
                <w:sz w:val="24"/>
                <w:szCs w:val="24"/>
                <w:lang w:val="en-US"/>
              </w:rPr>
              <w:t>J</w:t>
            </w:r>
            <w:r w:rsidRPr="00203CA5">
              <w:rPr>
                <w:rFonts w:ascii="Times New Roman" w:hAnsi="Times New Roman" w:cs="Times New Roman"/>
                <w:smallCaps/>
                <w:color w:val="000000"/>
                <w:sz w:val="24"/>
                <w:szCs w:val="24"/>
                <w:vertAlign w:val="subscript"/>
              </w:rPr>
              <w:t>дв∙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sym w:font="Symbol" w:char="F02D"/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203CA5"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</w:rPr>
              <w:t>кг·м</w:t>
            </w:r>
            <w:r w:rsidRPr="00203CA5">
              <w:rPr>
                <w:rFonts w:ascii="Times New Roman" w:hAnsi="Times New Roman" w:cs="Times New Roman"/>
                <w:color w:val="000000"/>
                <w:spacing w:val="-19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R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я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L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я</w:t>
            </w: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</w:p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Гн</w:t>
            </w:r>
            <w:proofErr w:type="spellEnd"/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4"/>
                <w:sz w:val="24"/>
                <w:szCs w:val="24"/>
              </w:rPr>
              <w:t>СЛ-1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0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0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5"/>
                <w:sz w:val="24"/>
                <w:szCs w:val="24"/>
              </w:rPr>
              <w:t>СЛ-16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6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0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bCs/>
                <w:color w:val="000000"/>
                <w:spacing w:val="-23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2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0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5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5"/>
                <w:sz w:val="24"/>
                <w:szCs w:val="24"/>
              </w:rPr>
              <w:t>СЛ-2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7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bCs/>
                <w:color w:val="000000"/>
                <w:spacing w:val="-18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4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3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0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pacing w:val="-15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5"/>
                <w:sz w:val="24"/>
                <w:szCs w:val="24"/>
              </w:rPr>
              <w:t>СЛ-240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7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bCs/>
                <w:color w:val="000000"/>
                <w:spacing w:val="-21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bCs/>
                <w:color w:val="000000"/>
                <w:spacing w:val="-21"/>
                <w:sz w:val="24"/>
                <w:szCs w:val="24"/>
              </w:rPr>
              <w:t>2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9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2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2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6"/>
                <w:sz w:val="24"/>
                <w:szCs w:val="24"/>
              </w:rPr>
              <w:t>СЛ-28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center" w:pos="327"/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9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96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5"/>
                <w:sz w:val="24"/>
                <w:szCs w:val="24"/>
              </w:rPr>
              <w:t>СЛ-3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9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8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6"/>
                <w:sz w:val="24"/>
                <w:szCs w:val="24"/>
              </w:rPr>
              <w:t>СЛ-36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6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,5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5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9"/>
                <w:sz w:val="24"/>
                <w:szCs w:val="24"/>
              </w:rPr>
              <w:t>СЛ-369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7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7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8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2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892756" w:rsidRPr="00203CA5" w:rsidTr="00D16278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pacing w:val="-16"/>
                <w:sz w:val="24"/>
                <w:szCs w:val="24"/>
              </w:rPr>
              <w:t>СЛ-5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0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45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6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5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2756" w:rsidRPr="00203CA5" w:rsidRDefault="00892756" w:rsidP="00D16278">
            <w:pPr>
              <w:shd w:val="clear" w:color="auto" w:fill="FFFFFF"/>
              <w:tabs>
                <w:tab w:val="left" w:pos="85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C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</w:tr>
    </w:tbl>
    <w:p w:rsidR="005E60DC" w:rsidRPr="00796EB1" w:rsidRDefault="005E60DC" w:rsidP="005E60DC">
      <w:pPr>
        <w:pStyle w:val="a5"/>
        <w:widowControl w:val="0"/>
        <w:spacing w:line="257" w:lineRule="auto"/>
        <w:ind w:right="-44"/>
        <w:jc w:val="both"/>
        <w:rPr>
          <w:rFonts w:ascii="Times New Roman" w:eastAsia="Times New Roman" w:hAnsi="Times New Roman" w:cs="Times New Roman"/>
          <w:color w:val="231F20"/>
          <w:sz w:val="28"/>
          <w:szCs w:val="28"/>
        </w:rPr>
      </w:pPr>
    </w:p>
    <w:sectPr w:rsidR="005E60DC" w:rsidRPr="00796EB1" w:rsidSect="00CE7B13">
      <w:type w:val="continuous"/>
      <w:pgSz w:w="11905" w:h="16837"/>
      <w:pgMar w:top="1134" w:right="1132" w:bottom="1134" w:left="1418" w:header="0" w:footer="0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tka Text">
    <w:panose1 w:val="02000505000000020004"/>
    <w:charset w:val="CC"/>
    <w:family w:val="auto"/>
    <w:pitch w:val="variable"/>
    <w:sig w:usb0="A00002EF" w:usb1="400020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2F2CE5"/>
    <w:multiLevelType w:val="hybridMultilevel"/>
    <w:tmpl w:val="F1A87D36"/>
    <w:lvl w:ilvl="0" w:tplc="15E8CD0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E8318DA"/>
    <w:multiLevelType w:val="hybridMultilevel"/>
    <w:tmpl w:val="F0F487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020D37"/>
    <w:multiLevelType w:val="hybridMultilevel"/>
    <w:tmpl w:val="35B6EC84"/>
    <w:lvl w:ilvl="0" w:tplc="15E8CD0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7DB977F4"/>
    <w:multiLevelType w:val="hybridMultilevel"/>
    <w:tmpl w:val="197CF116"/>
    <w:lvl w:ilvl="0" w:tplc="15E8CD0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7E927767"/>
    <w:multiLevelType w:val="hybridMultilevel"/>
    <w:tmpl w:val="46A24356"/>
    <w:lvl w:ilvl="0" w:tplc="15E8CD0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74BB"/>
    <w:rsid w:val="000417E8"/>
    <w:rsid w:val="00045435"/>
    <w:rsid w:val="00067770"/>
    <w:rsid w:val="000758C9"/>
    <w:rsid w:val="00086968"/>
    <w:rsid w:val="000D645F"/>
    <w:rsid w:val="00125DA4"/>
    <w:rsid w:val="001272FF"/>
    <w:rsid w:val="00135615"/>
    <w:rsid w:val="00142D83"/>
    <w:rsid w:val="001452C3"/>
    <w:rsid w:val="001E0390"/>
    <w:rsid w:val="001E2DD3"/>
    <w:rsid w:val="00201B91"/>
    <w:rsid w:val="00203CA5"/>
    <w:rsid w:val="0020590A"/>
    <w:rsid w:val="002111B9"/>
    <w:rsid w:val="00231005"/>
    <w:rsid w:val="00257804"/>
    <w:rsid w:val="00273F6D"/>
    <w:rsid w:val="00280805"/>
    <w:rsid w:val="002923E7"/>
    <w:rsid w:val="002A6048"/>
    <w:rsid w:val="002B59C8"/>
    <w:rsid w:val="002C2357"/>
    <w:rsid w:val="002E6868"/>
    <w:rsid w:val="003054F4"/>
    <w:rsid w:val="003073E5"/>
    <w:rsid w:val="003225ED"/>
    <w:rsid w:val="003407FC"/>
    <w:rsid w:val="00350D09"/>
    <w:rsid w:val="00396196"/>
    <w:rsid w:val="003A1A4E"/>
    <w:rsid w:val="003A4C97"/>
    <w:rsid w:val="003A7894"/>
    <w:rsid w:val="003C25B4"/>
    <w:rsid w:val="003C4211"/>
    <w:rsid w:val="003E1CD1"/>
    <w:rsid w:val="003E2BE5"/>
    <w:rsid w:val="003E5F16"/>
    <w:rsid w:val="003F2748"/>
    <w:rsid w:val="00410A95"/>
    <w:rsid w:val="004851A3"/>
    <w:rsid w:val="004A5CC3"/>
    <w:rsid w:val="004B774B"/>
    <w:rsid w:val="004D663F"/>
    <w:rsid w:val="004F263F"/>
    <w:rsid w:val="00541ADF"/>
    <w:rsid w:val="00563B6F"/>
    <w:rsid w:val="00584FBD"/>
    <w:rsid w:val="005A17DB"/>
    <w:rsid w:val="005B7F44"/>
    <w:rsid w:val="005E0479"/>
    <w:rsid w:val="005E5FA0"/>
    <w:rsid w:val="005E60DC"/>
    <w:rsid w:val="00601A04"/>
    <w:rsid w:val="0061168A"/>
    <w:rsid w:val="006355D5"/>
    <w:rsid w:val="006376DC"/>
    <w:rsid w:val="00651393"/>
    <w:rsid w:val="00652020"/>
    <w:rsid w:val="006872DE"/>
    <w:rsid w:val="006A2265"/>
    <w:rsid w:val="006C024A"/>
    <w:rsid w:val="006C73BF"/>
    <w:rsid w:val="006E45D5"/>
    <w:rsid w:val="006F06BD"/>
    <w:rsid w:val="007156E9"/>
    <w:rsid w:val="0071679C"/>
    <w:rsid w:val="007219CB"/>
    <w:rsid w:val="007249F1"/>
    <w:rsid w:val="007506B8"/>
    <w:rsid w:val="00777507"/>
    <w:rsid w:val="00787C3C"/>
    <w:rsid w:val="00792AF7"/>
    <w:rsid w:val="00796EB1"/>
    <w:rsid w:val="007B07D7"/>
    <w:rsid w:val="007C6F3F"/>
    <w:rsid w:val="007C74BB"/>
    <w:rsid w:val="007E3EB3"/>
    <w:rsid w:val="00852BB4"/>
    <w:rsid w:val="0085575E"/>
    <w:rsid w:val="0085770C"/>
    <w:rsid w:val="0088408E"/>
    <w:rsid w:val="00887994"/>
    <w:rsid w:val="00891364"/>
    <w:rsid w:val="00892756"/>
    <w:rsid w:val="008C00E6"/>
    <w:rsid w:val="008C5359"/>
    <w:rsid w:val="008D08A1"/>
    <w:rsid w:val="008F1F32"/>
    <w:rsid w:val="00915E85"/>
    <w:rsid w:val="00920D3F"/>
    <w:rsid w:val="00922FBA"/>
    <w:rsid w:val="009315A6"/>
    <w:rsid w:val="00950021"/>
    <w:rsid w:val="00957F5F"/>
    <w:rsid w:val="00975177"/>
    <w:rsid w:val="009966DF"/>
    <w:rsid w:val="009A3F73"/>
    <w:rsid w:val="009B60E5"/>
    <w:rsid w:val="009D3550"/>
    <w:rsid w:val="009D6201"/>
    <w:rsid w:val="009F1D1E"/>
    <w:rsid w:val="009F55BE"/>
    <w:rsid w:val="00A04FD9"/>
    <w:rsid w:val="00A15395"/>
    <w:rsid w:val="00A37CA3"/>
    <w:rsid w:val="00A5504E"/>
    <w:rsid w:val="00A60772"/>
    <w:rsid w:val="00A7203F"/>
    <w:rsid w:val="00AA5887"/>
    <w:rsid w:val="00AC1251"/>
    <w:rsid w:val="00AD092E"/>
    <w:rsid w:val="00AD0D2A"/>
    <w:rsid w:val="00AF2F10"/>
    <w:rsid w:val="00B426C0"/>
    <w:rsid w:val="00B4413D"/>
    <w:rsid w:val="00B61048"/>
    <w:rsid w:val="00B617B3"/>
    <w:rsid w:val="00B72A29"/>
    <w:rsid w:val="00B81234"/>
    <w:rsid w:val="00B8563D"/>
    <w:rsid w:val="00B9305F"/>
    <w:rsid w:val="00B947D4"/>
    <w:rsid w:val="00BA7112"/>
    <w:rsid w:val="00BD006C"/>
    <w:rsid w:val="00BD2030"/>
    <w:rsid w:val="00BD6D29"/>
    <w:rsid w:val="00C03BA7"/>
    <w:rsid w:val="00C2021E"/>
    <w:rsid w:val="00C2563E"/>
    <w:rsid w:val="00C402C4"/>
    <w:rsid w:val="00C5792B"/>
    <w:rsid w:val="00C62A66"/>
    <w:rsid w:val="00C64C19"/>
    <w:rsid w:val="00C73FD2"/>
    <w:rsid w:val="00C85EB3"/>
    <w:rsid w:val="00CA06E4"/>
    <w:rsid w:val="00CC048B"/>
    <w:rsid w:val="00CD5E4F"/>
    <w:rsid w:val="00CE1522"/>
    <w:rsid w:val="00CE1529"/>
    <w:rsid w:val="00CE1FC1"/>
    <w:rsid w:val="00CE45E7"/>
    <w:rsid w:val="00CE7B13"/>
    <w:rsid w:val="00D050B6"/>
    <w:rsid w:val="00D16278"/>
    <w:rsid w:val="00D245B0"/>
    <w:rsid w:val="00D86DA7"/>
    <w:rsid w:val="00D942B4"/>
    <w:rsid w:val="00DF3E37"/>
    <w:rsid w:val="00E071A7"/>
    <w:rsid w:val="00E111C0"/>
    <w:rsid w:val="00E20AFA"/>
    <w:rsid w:val="00E601CD"/>
    <w:rsid w:val="00E6070D"/>
    <w:rsid w:val="00E63391"/>
    <w:rsid w:val="00E65EB8"/>
    <w:rsid w:val="00E713C9"/>
    <w:rsid w:val="00E71F15"/>
    <w:rsid w:val="00E75E48"/>
    <w:rsid w:val="00E839C7"/>
    <w:rsid w:val="00EA619A"/>
    <w:rsid w:val="00ED2497"/>
    <w:rsid w:val="00EE23F0"/>
    <w:rsid w:val="00EE30ED"/>
    <w:rsid w:val="00EE312B"/>
    <w:rsid w:val="00EE42AB"/>
    <w:rsid w:val="00F14188"/>
    <w:rsid w:val="00F40183"/>
    <w:rsid w:val="00FA1622"/>
    <w:rsid w:val="00FA546C"/>
    <w:rsid w:val="00FC74EC"/>
    <w:rsid w:val="00FD17BF"/>
    <w:rsid w:val="00FE2987"/>
    <w:rsid w:val="00FE6922"/>
    <w:rsid w:val="00FF1FC3"/>
    <w:rsid w:val="00FF66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D5ADF1"/>
  <w15:docId w15:val="{4E51474B-D87B-4284-B973-8371FB4F6C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E2D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9A3F73"/>
    <w:rPr>
      <w:color w:val="808080"/>
    </w:rPr>
  </w:style>
  <w:style w:type="paragraph" w:styleId="a5">
    <w:name w:val="List Paragraph"/>
    <w:basedOn w:val="a"/>
    <w:uiPriority w:val="34"/>
    <w:qFormat/>
    <w:rsid w:val="00E601CD"/>
    <w:pPr>
      <w:ind w:left="720"/>
      <w:contextualSpacing/>
    </w:pPr>
  </w:style>
  <w:style w:type="paragraph" w:styleId="a6">
    <w:name w:val="Body Text Indent"/>
    <w:basedOn w:val="a"/>
    <w:link w:val="a7"/>
    <w:rsid w:val="00EE30ED"/>
    <w:pPr>
      <w:spacing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a7">
    <w:name w:val="Основной текст с отступом Знак"/>
    <w:basedOn w:val="a0"/>
    <w:link w:val="a6"/>
    <w:rsid w:val="00EE30ED"/>
    <w:rPr>
      <w:rFonts w:ascii="Times New Roman" w:eastAsia="Times New Roman" w:hAnsi="Times New Roman" w:cs="Times New Roman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AA588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05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5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72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9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3720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146367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4915156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410537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082308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4520941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86243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786356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9641798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555912">
                  <w:marLeft w:val="0"/>
                  <w:marRight w:val="12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002547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606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897764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5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818633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806120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9315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86629053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13264741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27765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3501228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557670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0186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19235334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294023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3227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51839487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1887135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6418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4322992">
                  <w:marLeft w:val="0"/>
                  <w:marRight w:val="480"/>
                  <w:marTop w:val="0"/>
                  <w:marBottom w:val="480"/>
                  <w:divBdr>
                    <w:top w:val="single" w:sz="6" w:space="6" w:color="DBDBDB"/>
                    <w:left w:val="single" w:sz="6" w:space="12" w:color="DBDBDB"/>
                    <w:bottom w:val="single" w:sz="6" w:space="6" w:color="DBDBDB"/>
                    <w:right w:val="single" w:sz="6" w:space="12" w:color="DBDBDB"/>
                  </w:divBdr>
                  <w:divsChild>
                    <w:div w:id="707384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5892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6430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25" Type="http://schemas.openxmlformats.org/officeDocument/2006/relationships/image" Target="media/image15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8.bin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32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7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6</Pages>
  <Words>2925</Words>
  <Characters>16678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</Company>
  <LinksUpToDate>false</LinksUpToDate>
  <CharactersWithSpaces>19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икоза Александр</cp:lastModifiedBy>
  <cp:revision>11</cp:revision>
  <dcterms:created xsi:type="dcterms:W3CDTF">2024-02-03T21:32:00Z</dcterms:created>
  <dcterms:modified xsi:type="dcterms:W3CDTF">2024-02-18T09:23:00Z</dcterms:modified>
</cp:coreProperties>
</file>